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35F37E" w14:textId="77777777" w:rsidR="00307C32" w:rsidRDefault="00307C32" w:rsidP="00307C32">
      <w:pPr>
        <w:pStyle w:val="Psectionheading"/>
      </w:pPr>
      <w:r>
        <w:t>Multiple-choice section – choose the correct answer</w:t>
      </w:r>
    </w:p>
    <w:p w14:paraId="68CAF5F3" w14:textId="7F25D7ED" w:rsidR="00307C32" w:rsidRDefault="0030456F" w:rsidP="00307C32">
      <w:pPr>
        <w:pStyle w:val="Pquestionheadingmc1stafterhead"/>
      </w:pPr>
      <w:r>
        <w:t>Question 1</w:t>
      </w:r>
      <w:r>
        <w:tab/>
      </w:r>
      <w:bookmarkStart w:id="0" w:name="_GoBack"/>
      <w:bookmarkEnd w:id="0"/>
      <w:r w:rsidR="007221D5">
        <w:t>[9.</w:t>
      </w:r>
      <w:r>
        <w:t>1</w:t>
      </w:r>
      <w:r w:rsidR="00307C32" w:rsidRPr="00DF7F34">
        <w:t>]</w:t>
      </w:r>
    </w:p>
    <w:p w14:paraId="4D4A4890" w14:textId="0E35EC13" w:rsidR="00391160" w:rsidRDefault="00391160" w:rsidP="00E94856">
      <w:pPr>
        <w:pStyle w:val="Pquestiontextmainstem"/>
      </w:pPr>
      <w:r w:rsidRPr="00276578">
        <w:t>Wh</w:t>
      </w:r>
      <w:r w:rsidR="00E94856">
        <w:t>i</w:t>
      </w:r>
      <w:r w:rsidRPr="00276578">
        <w:t xml:space="preserve">ch one of the following statements is </w:t>
      </w:r>
      <w:r w:rsidR="0030456F">
        <w:t>true</w:t>
      </w:r>
      <w:r w:rsidRPr="00276578">
        <w:t>?</w:t>
      </w:r>
    </w:p>
    <w:p w14:paraId="5766A53B" w14:textId="10E8717C" w:rsidR="0030456F" w:rsidRDefault="0030456F" w:rsidP="0030456F">
      <w:pPr>
        <w:pStyle w:val="Pquestiontextpartsa"/>
      </w:pPr>
      <w:r w:rsidRPr="00A936B1">
        <w:rPr>
          <w:rStyle w:val="Cquestionpartlabelbold"/>
        </w:rPr>
        <w:t>A</w:t>
      </w:r>
      <w:r>
        <w:tab/>
        <w:t>Congruent shapes look the same.</w:t>
      </w:r>
    </w:p>
    <w:p w14:paraId="17DD9BE8" w14:textId="75440D96" w:rsidR="0030456F" w:rsidRDefault="0030456F" w:rsidP="0030456F">
      <w:pPr>
        <w:pStyle w:val="Pquestiontextpartsa"/>
      </w:pPr>
      <w:r w:rsidRPr="00A936B1">
        <w:rPr>
          <w:rStyle w:val="Cquestionpartlabelbold"/>
        </w:rPr>
        <w:t>B</w:t>
      </w:r>
      <w:r>
        <w:tab/>
        <w:t>Simila</w:t>
      </w:r>
      <w:r w:rsidR="00EF06D0">
        <w:t>r shapes can be identical.</w:t>
      </w:r>
    </w:p>
    <w:p w14:paraId="2BB2D419" w14:textId="583867C7" w:rsidR="0030456F" w:rsidRDefault="0030456F" w:rsidP="0030456F">
      <w:pPr>
        <w:pStyle w:val="Pquestiontextpartsa"/>
      </w:pPr>
      <w:r w:rsidRPr="00A936B1">
        <w:rPr>
          <w:rStyle w:val="Cquestionpartlabelbold"/>
        </w:rPr>
        <w:t>C</w:t>
      </w:r>
      <w:r>
        <w:tab/>
        <w:t xml:space="preserve">Two shapes are congruent if </w:t>
      </w:r>
      <w:r w:rsidR="0003083D" w:rsidRPr="00FF38C5">
        <w:t xml:space="preserve">all </w:t>
      </w:r>
      <w:r w:rsidR="0003083D">
        <w:t xml:space="preserve">corresponding </w:t>
      </w:r>
      <w:r w:rsidR="00C41537">
        <w:t>angles and side</w:t>
      </w:r>
      <w:r w:rsidR="0003083D" w:rsidRPr="00FF38C5">
        <w:t xml:space="preserve"> </w:t>
      </w:r>
      <w:r w:rsidR="0003083D">
        <w:t xml:space="preserve">lengths </w:t>
      </w:r>
      <w:r w:rsidR="0003083D" w:rsidRPr="00FF38C5">
        <w:t>are equal.</w:t>
      </w:r>
    </w:p>
    <w:p w14:paraId="067F7B22" w14:textId="6716BE06" w:rsidR="0030456F" w:rsidRDefault="0030456F" w:rsidP="0030456F">
      <w:pPr>
        <w:pStyle w:val="Pquestiontextpartsa"/>
      </w:pPr>
      <w:r w:rsidRPr="00A936B1">
        <w:rPr>
          <w:rStyle w:val="Cquestionpartlabelbold"/>
        </w:rPr>
        <w:t>D</w:t>
      </w:r>
      <w:r>
        <w:tab/>
        <w:t>You only need to prove congruency if a side length is missing.</w:t>
      </w:r>
    </w:p>
    <w:p w14:paraId="10A3FF7A" w14:textId="5EB26845" w:rsidR="00307C32" w:rsidRDefault="00307C32" w:rsidP="00307C32">
      <w:pPr>
        <w:pStyle w:val="Pquestionheadingmc"/>
      </w:pPr>
      <w:r>
        <w:t>Question 2</w:t>
      </w:r>
      <w:r>
        <w:tab/>
      </w:r>
      <w:r w:rsidR="007221D5">
        <w:t>[9.</w:t>
      </w:r>
      <w:r>
        <w:t>1</w:t>
      </w:r>
      <w:r w:rsidRPr="00DF7F34">
        <w:t>]</w:t>
      </w:r>
    </w:p>
    <w:p w14:paraId="6443F2AA" w14:textId="19706B73" w:rsidR="00574CEA" w:rsidRDefault="00574CEA" w:rsidP="00574CEA">
      <w:pPr>
        <w:pStyle w:val="Pquestiontextmainstem"/>
      </w:pPr>
      <w:r>
        <w:t>Which test for similarity can be used?</w:t>
      </w:r>
    </w:p>
    <w:p w14:paraId="27F1A640" w14:textId="59A445D1" w:rsidR="00574CEA" w:rsidRDefault="008C5E08" w:rsidP="00A936B1">
      <w:r>
        <w:rPr>
          <w:noProof/>
        </w:rPr>
        <w:drawing>
          <wp:inline distT="0" distB="0" distL="0" distR="0" wp14:anchorId="6DFC1C1C" wp14:editId="6519F206">
            <wp:extent cx="2910349" cy="1167560"/>
            <wp:effectExtent l="0" t="0" r="444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7944" cy="116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D2D54" w14:textId="455205FD" w:rsidR="00391160" w:rsidRPr="00276578" w:rsidRDefault="00391160" w:rsidP="00E94856">
      <w:pPr>
        <w:pStyle w:val="Pquestiontextmcqoptions"/>
      </w:pPr>
      <w:r w:rsidRPr="00D16529">
        <w:rPr>
          <w:rStyle w:val="Cquestionpartlabelbold"/>
        </w:rPr>
        <w:t>A</w:t>
      </w:r>
      <w:r w:rsidR="00D16529">
        <w:rPr>
          <w:rStyle w:val="Cquestionpartlabelbold"/>
        </w:rPr>
        <w:tab/>
      </w:r>
      <w:r w:rsidRPr="00276578">
        <w:t>SSS</w:t>
      </w:r>
      <w:r w:rsidRPr="00276578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B</w:t>
      </w:r>
      <w:r w:rsidR="00D16529">
        <w:tab/>
      </w:r>
      <w:r w:rsidRPr="00276578">
        <w:t>AAA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C</w:t>
      </w:r>
      <w:r w:rsidR="00D16529">
        <w:tab/>
      </w:r>
      <w:r w:rsidRPr="00276578">
        <w:t>RHS</w:t>
      </w:r>
      <w:r w:rsidRPr="00276578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D</w:t>
      </w:r>
      <w:r w:rsidR="00D16529">
        <w:tab/>
      </w:r>
      <w:r w:rsidR="004E266D">
        <w:t>SAS</w:t>
      </w:r>
    </w:p>
    <w:p w14:paraId="3E30D724" w14:textId="0EEAB330" w:rsidR="00307C32" w:rsidRDefault="00307C32" w:rsidP="00307C32">
      <w:pPr>
        <w:pStyle w:val="Pquestionheadingmc"/>
      </w:pPr>
      <w:r>
        <w:t xml:space="preserve">Question </w:t>
      </w:r>
      <w:r w:rsidR="00304BB3">
        <w:t>3</w:t>
      </w:r>
      <w:r w:rsidR="0030456F">
        <w:tab/>
      </w:r>
      <w:r w:rsidR="007221D5">
        <w:t>[9.</w:t>
      </w:r>
      <w:r w:rsidR="0030456F">
        <w:t>2</w:t>
      </w:r>
      <w:r w:rsidRPr="00DF7F34">
        <w:t>]</w:t>
      </w:r>
    </w:p>
    <w:p w14:paraId="734ED013" w14:textId="6AF603DC" w:rsidR="00391160" w:rsidRDefault="00391160" w:rsidP="00E94856">
      <w:pPr>
        <w:pStyle w:val="Pquestiontextmainstem"/>
      </w:pPr>
      <w:r w:rsidRPr="00276578">
        <w:t xml:space="preserve">The value of </w:t>
      </w:r>
      <w:r w:rsidRPr="00D16529">
        <w:rPr>
          <w:rStyle w:val="Cmathsexpressions"/>
        </w:rPr>
        <w:t>x</w:t>
      </w:r>
      <w:r w:rsidRPr="00276578">
        <w:t xml:space="preserve"> in the pair of similar triangles is:</w:t>
      </w:r>
    </w:p>
    <w:p w14:paraId="71E08864" w14:textId="44219D26" w:rsidR="00DF73D8" w:rsidRPr="00D16529" w:rsidRDefault="00151EC6" w:rsidP="00E94856">
      <w:pPr>
        <w:pStyle w:val="Pquestiontextmainstem"/>
      </w:pPr>
      <w:r>
        <w:rPr>
          <w:noProof/>
        </w:rPr>
        <w:drawing>
          <wp:inline distT="0" distB="0" distL="0" distR="0" wp14:anchorId="12E98A3F" wp14:editId="4AAA7E3A">
            <wp:extent cx="2803161" cy="991362"/>
            <wp:effectExtent l="0" t="0" r="0" b="0"/>
            <wp:docPr id="28" name="Picture 28" descr="Macintosh HD:Users:lizwaud:Desktop:PM10_2ed:eBook:Batch1_ChTests:Artwork_Chapter tests and exams:Artwork to be placed:newAW_Ch09:PM2e_10_EB_08_FB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cintosh HD:Users:lizwaud:Desktop:PM10_2ed:eBook:Batch1_ChTests:Artwork_Chapter tests and exams:Artwork to be placed:newAW_Ch09:PM2e_10_EB_08_FBT_02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1107" cy="994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F92AE8" w14:textId="7E462F73" w:rsidR="00391160" w:rsidRPr="00276578" w:rsidRDefault="00391160" w:rsidP="00A65170">
      <w:pPr>
        <w:pStyle w:val="Pquestiontextmcqoptions"/>
      </w:pPr>
      <w:r w:rsidRPr="00D16529">
        <w:rPr>
          <w:rStyle w:val="Cquestionpartlabelbold"/>
        </w:rPr>
        <w:t>A</w:t>
      </w:r>
      <w:r w:rsidR="001E411C">
        <w:tab/>
      </w:r>
      <w:r w:rsidR="00873E07">
        <w:t>1.5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B</w:t>
      </w:r>
      <w:r w:rsidR="001E411C">
        <w:tab/>
      </w:r>
      <w:r w:rsidR="00873E07">
        <w:t>5.5</w:t>
      </w:r>
      <w:r w:rsidRPr="00276578">
        <w:t xml:space="preserve"> </w:t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C</w:t>
      </w:r>
      <w:r w:rsidR="00D16529">
        <w:rPr>
          <w:rStyle w:val="Cquestionpartlabelbold"/>
        </w:rPr>
        <w:tab/>
      </w:r>
      <w:r w:rsidR="00873E07">
        <w:t>6</w:t>
      </w:r>
      <w:r w:rsidRPr="00276578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="00D16529">
        <w:tab/>
      </w:r>
      <w:r w:rsidRPr="00D16529">
        <w:rPr>
          <w:rStyle w:val="Cquestionpartlabelbold"/>
        </w:rPr>
        <w:t>D</w:t>
      </w:r>
      <w:r w:rsidR="00D16529">
        <w:tab/>
      </w:r>
      <w:r w:rsidR="00873E07">
        <w:t>7.5</w:t>
      </w:r>
    </w:p>
    <w:p w14:paraId="27EFD40F" w14:textId="6D4511F9" w:rsidR="00307C32" w:rsidRDefault="0030456F" w:rsidP="00307C32">
      <w:pPr>
        <w:pStyle w:val="Pquestionheadingmc"/>
      </w:pPr>
      <w:r>
        <w:t>Question 4</w:t>
      </w:r>
      <w:r>
        <w:tab/>
      </w:r>
      <w:r w:rsidR="007221D5">
        <w:t>[9.</w:t>
      </w:r>
      <w:r>
        <w:t>3</w:t>
      </w:r>
      <w:r w:rsidR="00307C32" w:rsidRPr="00DF7F34">
        <w:t>]</w:t>
      </w:r>
    </w:p>
    <w:p w14:paraId="0BB461D1" w14:textId="2EDE79C3" w:rsidR="00DF73D8" w:rsidRDefault="00DF73D8" w:rsidP="00DF73D8">
      <w:pPr>
        <w:tabs>
          <w:tab w:val="left" w:pos="993"/>
          <w:tab w:val="left" w:pos="1985"/>
          <w:tab w:val="left" w:pos="2977"/>
          <w:tab w:val="left" w:pos="4253"/>
        </w:tabs>
      </w:pPr>
      <w:r>
        <w:t xml:space="preserve">If </w:t>
      </w:r>
      <w:r w:rsidRPr="005317B3">
        <w:rPr>
          <w:position w:val="-6"/>
        </w:rPr>
        <w:object w:dxaOrig="680" w:dyaOrig="279" w14:anchorId="2C3104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4.65pt" o:ole="">
            <v:imagedata r:id="rId12" o:title=""/>
          </v:shape>
          <o:OLEObject Type="Embed" ProgID="Equation.3" ShapeID="_x0000_i1025" DrawAspect="Content" ObjectID="_1538902409" r:id="rId13"/>
        </w:object>
      </w:r>
      <w:r>
        <w:t xml:space="preserve">is </w:t>
      </w:r>
      <w:r w:rsidR="00771B75">
        <w:t>similar</w:t>
      </w:r>
      <w:r>
        <w:t xml:space="preserve"> to</w:t>
      </w:r>
      <w:r w:rsidRPr="00AD61E6">
        <w:rPr>
          <w:position w:val="-8"/>
        </w:rPr>
        <w:object w:dxaOrig="760" w:dyaOrig="300" w14:anchorId="6F758D23">
          <v:shape id="_x0000_i1026" type="#_x0000_t75" style="width:38.25pt;height:15.75pt" o:ole="">
            <v:imagedata r:id="rId14" o:title=""/>
          </v:shape>
          <o:OLEObject Type="Embed" ProgID="Equation.3" ShapeID="_x0000_i1026" DrawAspect="Content" ObjectID="_1538902410" r:id="rId15"/>
        </w:object>
      </w:r>
      <w:r>
        <w:t xml:space="preserve"> which statement is false?</w:t>
      </w:r>
    </w:p>
    <w:p w14:paraId="1F836390" w14:textId="2E1DF660" w:rsidR="00391160" w:rsidRPr="00D16529" w:rsidRDefault="00391160" w:rsidP="00D16529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A</w:t>
      </w:r>
      <w:r w:rsidR="00D16529">
        <w:tab/>
      </w:r>
      <w:r w:rsidR="00DF73D8" w:rsidRPr="00874B90">
        <w:t xml:space="preserve">All </w:t>
      </w:r>
      <w:r w:rsidR="003D4B71">
        <w:t>corresponding</w:t>
      </w:r>
      <w:r w:rsidR="00DF73D8" w:rsidRPr="00874B90">
        <w:t xml:space="preserve"> sides are equal.</w:t>
      </w:r>
    </w:p>
    <w:p w14:paraId="0E8F4E9A" w14:textId="1A2F4485" w:rsidR="00391160" w:rsidRPr="00D16529" w:rsidRDefault="00391160" w:rsidP="00D16529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B</w:t>
      </w:r>
      <w:r w:rsidR="00D16529">
        <w:tab/>
      </w:r>
      <w:r w:rsidR="006F65AB" w:rsidRPr="009B4A88">
        <w:rPr>
          <w:position w:val="-10"/>
        </w:rPr>
        <w:object w:dxaOrig="700" w:dyaOrig="300" w14:anchorId="2E0F40A2">
          <v:shape id="_x0000_i1027" type="#_x0000_t75" style="width:34.9pt;height:15.75pt" o:ole="">
            <v:imagedata r:id="rId16" o:title=""/>
          </v:shape>
          <o:OLEObject Type="Embed" ProgID="Equation.DSMT4" ShapeID="_x0000_i1027" DrawAspect="Content" ObjectID="_1538902411" r:id="rId17"/>
        </w:object>
      </w:r>
      <w:r w:rsidR="00DF73D8">
        <w:t>= 90°</w:t>
      </w:r>
    </w:p>
    <w:p w14:paraId="2AC721C5" w14:textId="5B0847F2" w:rsidR="00391160" w:rsidRPr="00D16529" w:rsidRDefault="00391160" w:rsidP="00D16529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C</w:t>
      </w:r>
      <w:r w:rsidR="00D16529">
        <w:tab/>
      </w:r>
      <w:r w:rsidR="00DF73D8">
        <w:t xml:space="preserve">All </w:t>
      </w:r>
      <w:r w:rsidR="003D4B71">
        <w:t>corresponding</w:t>
      </w:r>
      <w:r w:rsidR="00DF73D8">
        <w:t xml:space="preserve"> angles are equal.</w:t>
      </w:r>
    </w:p>
    <w:p w14:paraId="786B6053" w14:textId="5F079CA0" w:rsidR="00391160" w:rsidRPr="00A936B1" w:rsidRDefault="00391160" w:rsidP="00A65170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D</w:t>
      </w:r>
      <w:r w:rsidR="00D16529">
        <w:tab/>
      </w:r>
      <w:r w:rsidR="00DF73D8" w:rsidRPr="00874B90">
        <w:t>All of the properties for similarity apply.</w:t>
      </w:r>
      <w:bookmarkStart w:id="1" w:name="_Hlk326574493"/>
    </w:p>
    <w:p w14:paraId="4A5B5A78" w14:textId="69572DB2" w:rsidR="00307C32" w:rsidRDefault="00AD03B9" w:rsidP="006F65AB">
      <w:pPr>
        <w:pStyle w:val="Pquestionheadingmc"/>
      </w:pPr>
      <w:r>
        <w:lastRenderedPageBreak/>
        <w:t>Question 5</w:t>
      </w:r>
      <w:r>
        <w:tab/>
      </w:r>
      <w:r w:rsidR="007221D5">
        <w:t>[9.</w:t>
      </w:r>
      <w:r>
        <w:t>3</w:t>
      </w:r>
      <w:r w:rsidR="00307C32" w:rsidRPr="00DF7F34">
        <w:t>]</w:t>
      </w:r>
    </w:p>
    <w:bookmarkEnd w:id="1"/>
    <w:p w14:paraId="7D549A85" w14:textId="400C00B5" w:rsidR="00A65170" w:rsidRDefault="00771B75" w:rsidP="006F65AB">
      <w:pPr>
        <w:pStyle w:val="Pquestiontextmainstem"/>
        <w:keepNext/>
      </w:pPr>
      <w:r w:rsidRPr="00E106A8">
        <w:rPr>
          <w:position w:val="-6"/>
        </w:rPr>
        <w:object w:dxaOrig="720" w:dyaOrig="279" w14:anchorId="5A8EED8A">
          <v:shape id="_x0000_i1028" type="#_x0000_t75" style="width:36pt;height:14.65pt" o:ole="">
            <v:imagedata r:id="rId18" o:title=""/>
          </v:shape>
          <o:OLEObject Type="Embed" ProgID="Equation.DSMT4" ShapeID="_x0000_i1028" DrawAspect="Content" ObjectID="_1538902412" r:id="rId19"/>
        </w:object>
      </w:r>
      <w:r>
        <w:t xml:space="preserve">with </w:t>
      </w:r>
      <w:r w:rsidRPr="00E106A8">
        <w:rPr>
          <w:position w:val="-6"/>
        </w:rPr>
        <w:object w:dxaOrig="740" w:dyaOrig="279" w14:anchorId="383BA58B">
          <v:shape id="_x0000_i1029" type="#_x0000_t75" style="width:37.15pt;height:14.65pt" o:ole="">
            <v:imagedata r:id="rId20" o:title=""/>
          </v:shape>
          <o:OLEObject Type="Embed" ProgID="Equation.DSMT4" ShapeID="_x0000_i1029" DrawAspect="Content" ObjectID="_1538902413" r:id="rId21"/>
        </w:object>
      </w:r>
      <w:r>
        <w:t xml:space="preserve">can be </w:t>
      </w:r>
      <w:r w:rsidR="00A65170">
        <w:t>used as part of a test for congruency because:</w:t>
      </w:r>
    </w:p>
    <w:p w14:paraId="03E66A4F" w14:textId="5945589E" w:rsidR="00391160" w:rsidRDefault="008C5E08" w:rsidP="006F65AB">
      <w:pPr>
        <w:pStyle w:val="Pquestiontextmainstem"/>
        <w:keepNext/>
      </w:pPr>
      <w:r>
        <w:rPr>
          <w:noProof/>
        </w:rPr>
        <w:drawing>
          <wp:inline distT="0" distB="0" distL="0" distR="0" wp14:anchorId="570C3C69" wp14:editId="546593B1">
            <wp:extent cx="2438400" cy="1022350"/>
            <wp:effectExtent l="0" t="0" r="0" b="6350"/>
            <wp:docPr id="5" name="Picture 5" descr="C:\Users\uhernda\Downloads\PM2e-10-ch-test-exams\_CORRECTED_041016\PM2e_10_EB_08_FBT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uhernda\Downloads\PM2e-10-ch-test-exams\_CORRECTED_041016\PM2e_10_EB_08_FBT_03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C072C" w14:textId="6143210B" w:rsidR="00A65170" w:rsidRPr="00D16529" w:rsidRDefault="00A65170" w:rsidP="006F65AB">
      <w:pPr>
        <w:pStyle w:val="Pquestiontextmcqoptions"/>
        <w:keepNext/>
        <w:rPr>
          <w:rStyle w:val="Cquestionpartlabelbold"/>
        </w:rPr>
      </w:pPr>
      <w:r w:rsidRPr="00D16529">
        <w:rPr>
          <w:rStyle w:val="Cquestionpartlabelbold"/>
        </w:rPr>
        <w:t>A</w:t>
      </w:r>
      <w:r>
        <w:tab/>
      </w:r>
      <w:r w:rsidR="00C42A23" w:rsidRPr="00874B90">
        <w:t>they are alternate angles</w:t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Pr="00D16529">
        <w:rPr>
          <w:rStyle w:val="Cquestionpartlabelbold"/>
        </w:rPr>
        <w:t>B</w:t>
      </w:r>
      <w:r>
        <w:tab/>
      </w:r>
      <w:r w:rsidRPr="009B4A88">
        <w:rPr>
          <w:position w:val="-10"/>
        </w:rPr>
        <w:object w:dxaOrig="760" w:dyaOrig="320" w14:anchorId="2AB8F01A">
          <v:shape id="_x0000_i1030" type="#_x0000_t75" style="width:38.25pt;height:16.9pt" o:ole="">
            <v:imagedata r:id="rId24" o:title=""/>
          </v:shape>
          <o:OLEObject Type="Embed" ProgID="Equation.3" ShapeID="_x0000_i1030" DrawAspect="Content" ObjectID="_1538902414" r:id="rId25"/>
        </w:object>
      </w:r>
      <w:r>
        <w:t>=</w:t>
      </w:r>
      <w:r w:rsidR="00C42A23">
        <w:t xml:space="preserve"> 18</w:t>
      </w:r>
      <w:r>
        <w:t>0°</w:t>
      </w:r>
    </w:p>
    <w:p w14:paraId="36F1245C" w14:textId="5DC713D6" w:rsidR="00391160" w:rsidRPr="00A936B1" w:rsidRDefault="00A65170" w:rsidP="00AD03B9">
      <w:pPr>
        <w:pStyle w:val="Pquestiontextmcqoptions"/>
        <w:rPr>
          <w:rStyle w:val="Cquestionpartlabelbold"/>
        </w:rPr>
      </w:pPr>
      <w:r w:rsidRPr="00D16529">
        <w:rPr>
          <w:rStyle w:val="Cquestionpartlabelbold"/>
        </w:rPr>
        <w:t>C</w:t>
      </w:r>
      <w:r>
        <w:tab/>
      </w:r>
      <w:r w:rsidR="00BD0710">
        <w:t>the angles meet at a point</w:t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="00061270">
        <w:rPr>
          <w:rStyle w:val="Cquestionpartlabelbold"/>
        </w:rPr>
        <w:tab/>
      </w:r>
      <w:r w:rsidRPr="00D16529">
        <w:rPr>
          <w:rStyle w:val="Cquestionpartlabelbold"/>
        </w:rPr>
        <w:t>D</w:t>
      </w:r>
      <w:r>
        <w:tab/>
      </w:r>
      <w:r w:rsidR="00BD0710" w:rsidRPr="00A936B1">
        <w:t>they are vertically opposite angles.</w:t>
      </w:r>
    </w:p>
    <w:p w14:paraId="1510FB71" w14:textId="7D3BB050" w:rsidR="00AE1046" w:rsidRDefault="00AE1046" w:rsidP="00AE1046">
      <w:pPr>
        <w:pStyle w:val="Pquestionheadingmc"/>
      </w:pPr>
      <w:r>
        <w:t>Question 6</w:t>
      </w:r>
      <w:r>
        <w:tab/>
      </w:r>
      <w:r w:rsidR="007221D5">
        <w:t>[9.</w:t>
      </w:r>
      <w:r>
        <w:t>4</w:t>
      </w:r>
      <w:r w:rsidRPr="00DF7F34">
        <w:t>]</w:t>
      </w:r>
    </w:p>
    <w:p w14:paraId="21C65053" w14:textId="0FF7285A" w:rsidR="00CF491C" w:rsidRDefault="00BE1B44" w:rsidP="00CF491C">
      <w:pPr>
        <w:pStyle w:val="Pquestiontextmainstem"/>
      </w:pPr>
      <w:r>
        <w:t>For the s</w:t>
      </w:r>
      <w:r w:rsidR="00CF491C">
        <w:t xml:space="preserve">imilar triangles </w:t>
      </w:r>
      <w:r w:rsidR="00CF491C" w:rsidRPr="009E62EF">
        <w:rPr>
          <w:position w:val="-10"/>
        </w:rPr>
        <w:object w:dxaOrig="1760" w:dyaOrig="320" w14:anchorId="788BAF05">
          <v:shape id="_x0000_i1031" type="#_x0000_t75" style="width:88.9pt;height:16.9pt" o:ole="">
            <v:imagedata r:id="rId26" o:title=""/>
          </v:shape>
          <o:OLEObject Type="Embed" ProgID="Equation.DSMT4" ShapeID="_x0000_i1031" DrawAspect="Content" ObjectID="_1538902415" r:id="rId27"/>
        </w:object>
      </w:r>
      <w:r w:rsidR="00CF491C">
        <w:t xml:space="preserve"> </w:t>
      </w:r>
      <w:r w:rsidR="00CF491C" w:rsidRPr="00CF491C">
        <w:rPr>
          <w:rStyle w:val="Cmathsexpressions"/>
        </w:rPr>
        <w:t>QU</w:t>
      </w:r>
      <w:r w:rsidR="00CF491C">
        <w:rPr>
          <w:rFonts w:ascii="Cambria" w:hAnsi="Cambria"/>
        </w:rPr>
        <w:t>‖</w:t>
      </w:r>
      <w:r w:rsidR="00CF491C" w:rsidRPr="00CF491C">
        <w:rPr>
          <w:rStyle w:val="Cmathsexpressions"/>
        </w:rPr>
        <w:t>TS</w:t>
      </w:r>
      <w:r w:rsidR="00CF491C">
        <w:t>.</w:t>
      </w:r>
      <w:r w:rsidR="00CF491C">
        <w:br/>
        <w:t>Which statement is false</w:t>
      </w:r>
      <w:r>
        <w:t>?</w:t>
      </w:r>
    </w:p>
    <w:p w14:paraId="5070367E" w14:textId="3155E5C8" w:rsidR="00391160" w:rsidRPr="00D16529" w:rsidRDefault="008C5E08" w:rsidP="00E94856">
      <w:pPr>
        <w:pStyle w:val="Pquestiontextmainstem"/>
      </w:pPr>
      <w:r>
        <w:rPr>
          <w:noProof/>
        </w:rPr>
        <w:drawing>
          <wp:inline distT="0" distB="0" distL="0" distR="0" wp14:anchorId="2D08663C" wp14:editId="56814F20">
            <wp:extent cx="1691005" cy="1317625"/>
            <wp:effectExtent l="0" t="0" r="4445" b="0"/>
            <wp:docPr id="6" name="Picture 6" descr="C:\Users\uhernda\Downloads\PM2e-10-ch-test-exams\_CORRECTED_041016\PM2e_10_EB_08_FBT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uhernda\Downloads\PM2e-10-ch-test-exams\_CORRECTED_041016\PM2e_10_EB_08_FBT_04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131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909DB" w14:textId="06F9EF13" w:rsidR="00044C08" w:rsidRPr="00A936B1" w:rsidRDefault="00044C08" w:rsidP="00044C08">
      <w:pPr>
        <w:pStyle w:val="Pquestiontextmcqoptions"/>
        <w:rPr>
          <w:rStyle w:val="Cquestionpartlabelbold"/>
        </w:rPr>
      </w:pPr>
      <w:r w:rsidRPr="00A936B1">
        <w:rPr>
          <w:rStyle w:val="Cquestionpartlabelbold"/>
        </w:rPr>
        <w:t>A</w:t>
      </w:r>
      <w:r w:rsidR="006F65AB">
        <w:t xml:space="preserve"> </w:t>
      </w:r>
      <w:r w:rsidRPr="00A936B1">
        <w:rPr>
          <w:rFonts w:ascii="Menlo Regular" w:hAnsi="Menlo Regular" w:cs="Menlo Regular"/>
        </w:rPr>
        <w:t>∠</w:t>
      </w:r>
      <w:r w:rsidRPr="00044C08">
        <w:rPr>
          <w:rStyle w:val="Cmathsexpressions"/>
        </w:rPr>
        <w:t>UQR</w:t>
      </w:r>
      <w:r>
        <w:t xml:space="preserve"> = </w:t>
      </w:r>
      <w:r w:rsidRPr="00A936B1">
        <w:rPr>
          <w:rFonts w:ascii="Menlo Regular" w:hAnsi="Menlo Regular" w:cs="Menlo Regular"/>
        </w:rPr>
        <w:t>∠</w:t>
      </w:r>
      <w:r w:rsidRPr="00044C08">
        <w:rPr>
          <w:rStyle w:val="Cmathsexpressions"/>
        </w:rPr>
        <w:t>TSR</w:t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  <w:t>B</w:t>
      </w:r>
      <w:r w:rsidRPr="005F32F8">
        <w:t xml:space="preserve"> </w:t>
      </w:r>
      <w:r>
        <w:tab/>
        <w:t xml:space="preserve">The value of </w:t>
      </w:r>
      <w:r w:rsidRPr="00044C08">
        <w:rPr>
          <w:rStyle w:val="Cmathsexpressions"/>
        </w:rPr>
        <w:t>x</w:t>
      </w:r>
      <w:r>
        <w:t xml:space="preserve"> is 4.</w:t>
      </w:r>
    </w:p>
    <w:p w14:paraId="5A907E92" w14:textId="3D555663" w:rsidR="00044C08" w:rsidRPr="00A936B1" w:rsidRDefault="00044C08" w:rsidP="00044C08">
      <w:pPr>
        <w:pStyle w:val="Pquestiontextmcqoptions"/>
        <w:rPr>
          <w:rStyle w:val="Cquestionpartlabelbold"/>
        </w:rPr>
      </w:pPr>
      <w:r w:rsidRPr="00A936B1">
        <w:rPr>
          <w:rStyle w:val="Cquestionpartlabelbold"/>
        </w:rPr>
        <w:t>C</w:t>
      </w:r>
      <w:r w:rsidRPr="005F32F8">
        <w:t xml:space="preserve"> </w:t>
      </w:r>
      <w:r w:rsidRPr="00A936B1">
        <w:rPr>
          <w:rFonts w:ascii="Menlo Regular" w:hAnsi="Menlo Regular" w:cs="Menlo Regular"/>
        </w:rPr>
        <w:t>∠</w:t>
      </w:r>
      <w:r w:rsidRPr="00044C08">
        <w:rPr>
          <w:rStyle w:val="Cmathsexpressions"/>
        </w:rPr>
        <w:t>QRU</w:t>
      </w:r>
      <w:r>
        <w:t xml:space="preserve"> = </w:t>
      </w:r>
      <w:r w:rsidRPr="00A936B1">
        <w:rPr>
          <w:rFonts w:ascii="Menlo Regular" w:hAnsi="Menlo Regular" w:cs="Menlo Regular"/>
        </w:rPr>
        <w:t>∠</w:t>
      </w:r>
      <w:r w:rsidRPr="00044C08">
        <w:rPr>
          <w:rStyle w:val="Cmathsexpressions"/>
        </w:rPr>
        <w:t>SRT</w:t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</w:r>
      <w:r w:rsidRPr="00A936B1">
        <w:rPr>
          <w:rStyle w:val="Cquestionpartlabelbold"/>
        </w:rPr>
        <w:tab/>
        <w:t>D</w:t>
      </w:r>
      <w:r>
        <w:tab/>
      </w:r>
      <w:r w:rsidRPr="00A936B1">
        <w:rPr>
          <w:rFonts w:ascii="Menlo Regular" w:hAnsi="Menlo Regular" w:cs="Menlo Regular"/>
        </w:rPr>
        <w:t>∠</w:t>
      </w:r>
      <w:r w:rsidRPr="00044C08">
        <w:rPr>
          <w:rStyle w:val="Cmathsexpressions"/>
        </w:rPr>
        <w:t>QUR</w:t>
      </w:r>
      <w:r>
        <w:t xml:space="preserve"> and </w:t>
      </w:r>
      <w:r w:rsidRPr="00A936B1">
        <w:rPr>
          <w:rFonts w:ascii="Menlo Regular" w:hAnsi="Menlo Regular" w:cs="Menlo Regular"/>
        </w:rPr>
        <w:t>∠</w:t>
      </w:r>
      <w:r w:rsidRPr="00044C08">
        <w:rPr>
          <w:rStyle w:val="Cmathsexpressions"/>
        </w:rPr>
        <w:t>TSR</w:t>
      </w:r>
      <w:r>
        <w:t xml:space="preserve"> are alternate angles.</w:t>
      </w:r>
    </w:p>
    <w:p w14:paraId="53923020" w14:textId="5DC278A8" w:rsidR="00AD03B9" w:rsidRDefault="00AD03B9" w:rsidP="00AD03B9">
      <w:pPr>
        <w:pStyle w:val="Pquestionheadingmc"/>
      </w:pPr>
      <w:r>
        <w:t>Question 7</w:t>
      </w:r>
      <w:r>
        <w:tab/>
      </w:r>
      <w:r w:rsidR="007221D5">
        <w:t>[9.</w:t>
      </w:r>
      <w:r>
        <w:t>2</w:t>
      </w:r>
      <w:r w:rsidRPr="00DF7F34">
        <w:t>]</w:t>
      </w:r>
    </w:p>
    <w:p w14:paraId="7431B43E" w14:textId="77777777" w:rsidR="00DC14BB" w:rsidRDefault="00DC14BB" w:rsidP="00DC14BB">
      <w:pPr>
        <w:pStyle w:val="Pquestiontextmainstem"/>
        <w:rPr>
          <w:noProof/>
        </w:rPr>
      </w:pPr>
      <w:r>
        <w:t>Which statement is true?</w:t>
      </w:r>
      <w:r w:rsidRPr="003E18C4">
        <w:rPr>
          <w:noProof/>
        </w:rPr>
        <w:t xml:space="preserve"> </w:t>
      </w:r>
    </w:p>
    <w:p w14:paraId="76E92CC4" w14:textId="4ED87DA3" w:rsidR="00DC14BB" w:rsidRDefault="00DC14BB" w:rsidP="00DC14BB">
      <w:pPr>
        <w:pStyle w:val="Pquestiontextpartsa"/>
      </w:pPr>
      <w:r w:rsidRPr="00874B90">
        <w:rPr>
          <w:rStyle w:val="Cquestionpartlabelbold"/>
        </w:rPr>
        <w:t>A</w:t>
      </w:r>
      <w:r w:rsidRPr="00A936B1">
        <w:tab/>
      </w:r>
      <w:r>
        <w:t xml:space="preserve">If two triangles have two </w:t>
      </w:r>
      <w:r w:rsidR="003D4B71">
        <w:t>corresponding</w:t>
      </w:r>
      <w:r>
        <w:t xml:space="preserve"> side lengths and a </w:t>
      </w:r>
      <w:r w:rsidR="003D4B71">
        <w:t>corresponding</w:t>
      </w:r>
      <w:r>
        <w:t xml:space="preserve"> angle equal, they are congruent using the SAS test.</w:t>
      </w:r>
    </w:p>
    <w:p w14:paraId="6A674440" w14:textId="4706A846" w:rsidR="00DC14BB" w:rsidRPr="00BE1B44" w:rsidRDefault="00DC14BB" w:rsidP="00BE1B44">
      <w:pPr>
        <w:pStyle w:val="Pquestiontextpartsa"/>
        <w:rPr>
          <w:rStyle w:val="Cquestionpartlabelbold"/>
          <w:b w:val="0"/>
        </w:rPr>
      </w:pPr>
      <w:r w:rsidRPr="00874B90">
        <w:rPr>
          <w:rStyle w:val="Cquestionpartlabelbold"/>
        </w:rPr>
        <w:t>B</w:t>
      </w:r>
      <w:r w:rsidRPr="00A936B1">
        <w:tab/>
      </w:r>
      <w:r w:rsidR="00BE1B44">
        <w:t xml:space="preserve">You can use any test on right-angled triangles (depending on the information given). </w:t>
      </w:r>
    </w:p>
    <w:p w14:paraId="16B23E91" w14:textId="0091CD50" w:rsidR="00DC14BB" w:rsidRPr="00874B90" w:rsidRDefault="00DC14BB" w:rsidP="00DC14BB">
      <w:pPr>
        <w:pStyle w:val="Pquestiontextpartsa"/>
        <w:rPr>
          <w:rStyle w:val="Cquestionpartlabelbold"/>
        </w:rPr>
      </w:pPr>
      <w:r w:rsidRPr="00874B90">
        <w:rPr>
          <w:rStyle w:val="Cquestionpartlabelbold"/>
        </w:rPr>
        <w:t>C</w:t>
      </w:r>
      <w:r w:rsidRPr="00A936B1">
        <w:tab/>
      </w:r>
      <w:r>
        <w:t xml:space="preserve">If two pairs of </w:t>
      </w:r>
      <w:r w:rsidR="003D4B71">
        <w:t>corresponding</w:t>
      </w:r>
      <w:r>
        <w:t xml:space="preserve"> sides of triangles have the same length, they are congruent.</w:t>
      </w:r>
    </w:p>
    <w:p w14:paraId="4F17090E" w14:textId="3B35D21E" w:rsidR="00DC14BB" w:rsidRDefault="00DC14BB" w:rsidP="00DC14BB">
      <w:pPr>
        <w:pStyle w:val="Pquestiontextpartsa"/>
      </w:pPr>
      <w:r w:rsidRPr="00874B90">
        <w:rPr>
          <w:rStyle w:val="Cquestionpartlabelbold"/>
        </w:rPr>
        <w:t>D</w:t>
      </w:r>
      <w:r w:rsidRPr="00A936B1">
        <w:tab/>
      </w:r>
      <w:r>
        <w:t xml:space="preserve">All equilateral triangles are similar shapes. </w:t>
      </w:r>
    </w:p>
    <w:p w14:paraId="180D880E" w14:textId="77777777" w:rsidR="004C5EC2" w:rsidRDefault="004C5EC2" w:rsidP="004C5EC2">
      <w:pPr>
        <w:pStyle w:val="Pquestionheadingmc"/>
      </w:pPr>
      <w:r>
        <w:t>Question 8</w:t>
      </w:r>
      <w:r>
        <w:tab/>
        <w:t xml:space="preserve">[9.6] </w:t>
      </w:r>
      <w:r>
        <w:rPr>
          <w:highlight w:val="lightGray"/>
        </w:rPr>
        <w:t>[10A]</w:t>
      </w:r>
    </w:p>
    <w:p w14:paraId="5A2943B2" w14:textId="77777777" w:rsidR="004C5EC2" w:rsidRDefault="004C5EC2" w:rsidP="004C5EC2">
      <w:pPr>
        <w:pStyle w:val="Pquestiontextmainstem"/>
      </w:pPr>
      <w:r>
        <w:t xml:space="preserve">What is the value of </w:t>
      </w:r>
      <w:r>
        <w:rPr>
          <w:rFonts w:ascii="Times New Roman" w:hAnsi="Times New Roman"/>
          <w:position w:val="-4"/>
        </w:rPr>
        <w:object w:dxaOrig="675" w:dyaOrig="255" w14:anchorId="6C4B1911">
          <v:shape id="_x0000_i1040" type="#_x0000_t75" style="width:33.75pt;height:12.4pt" o:ole="">
            <v:imagedata r:id="rId30" o:title=""/>
          </v:shape>
          <o:OLEObject Type="Embed" ProgID="Equation.DSMT4" ShapeID="_x0000_i1040" DrawAspect="Content" ObjectID="_1538902416" r:id="rId31"/>
        </w:object>
      </w:r>
      <w:r>
        <w:t>?</w:t>
      </w:r>
    </w:p>
    <w:p w14:paraId="7C16EFDB" w14:textId="77777777" w:rsidR="004C5EC2" w:rsidRDefault="004C5EC2" w:rsidP="004C5EC2">
      <w:pPr>
        <w:pStyle w:val="Pquestiontextmainstem"/>
      </w:pPr>
      <w:r>
        <w:rPr>
          <w:rFonts w:ascii="Times New Roman" w:hAnsi="Times New Roman"/>
          <w:noProof/>
        </w:rPr>
        <w:drawing>
          <wp:inline distT="0" distB="0" distL="0" distR="0" wp14:anchorId="76F30B71" wp14:editId="650AF8AB">
            <wp:extent cx="1214438" cy="1252789"/>
            <wp:effectExtent l="0" t="0" r="5080" b="5080"/>
            <wp:docPr id="15" name="Picture 15" descr="PM10_PR_TSc_8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PM10_PR_TSc_8_0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863" cy="1259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CAFDA" w14:textId="77777777" w:rsidR="004C5EC2" w:rsidRDefault="004C5EC2" w:rsidP="004C5EC2">
      <w:pPr>
        <w:pStyle w:val="Pquestiontextmcqoptions"/>
      </w:pPr>
      <w:r>
        <w:rPr>
          <w:rStyle w:val="Cquestionpartlabelbold"/>
        </w:rPr>
        <w:t>A</w:t>
      </w:r>
      <w:r>
        <w:t xml:space="preserve">  48°</w:t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t xml:space="preserve">  57°</w:t>
      </w:r>
      <w:r>
        <w:tab/>
      </w:r>
      <w:r>
        <w:tab/>
      </w:r>
      <w:r>
        <w:tab/>
      </w:r>
      <w:r>
        <w:rPr>
          <w:rStyle w:val="Cquestionpartlabelbold"/>
        </w:rPr>
        <w:t xml:space="preserve">C  </w:t>
      </w:r>
      <w:r w:rsidRPr="00E14122">
        <w:rPr>
          <w:rStyle w:val="Cquestionpartlabelbold"/>
          <w:b w:val="0"/>
        </w:rPr>
        <w:t>24°</w:t>
      </w:r>
      <w:r w:rsidRPr="00E14122">
        <w:rPr>
          <w:b/>
        </w:rP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t xml:space="preserve">  66°</w:t>
      </w:r>
    </w:p>
    <w:p w14:paraId="720D9EE9" w14:textId="250A19B7" w:rsidR="00391160" w:rsidRPr="00BE1B44" w:rsidRDefault="001E411C" w:rsidP="00BE1B44">
      <w:pPr>
        <w:pStyle w:val="Psectionresults"/>
      </w:pPr>
      <w:r w:rsidRPr="00F16CD2">
        <w:t xml:space="preserve">Multiple-choice total marks:  </w:t>
      </w:r>
      <w:r>
        <w:t>_</w:t>
      </w:r>
      <w:r w:rsidR="007221D5">
        <w:t>__</w:t>
      </w:r>
      <w:r>
        <w:t xml:space="preserve">_ / </w:t>
      </w:r>
      <w:r w:rsidR="004C5EC2">
        <w:t>8</w:t>
      </w:r>
    </w:p>
    <w:p w14:paraId="0F963E31" w14:textId="77777777" w:rsidR="00391160" w:rsidRPr="006A504C" w:rsidRDefault="00391160" w:rsidP="00307C32">
      <w:pPr>
        <w:pStyle w:val="Psectionheading"/>
      </w:pPr>
      <w:r w:rsidRPr="006A504C">
        <w:lastRenderedPageBreak/>
        <w:t>Short answer section</w:t>
      </w:r>
    </w:p>
    <w:p w14:paraId="11DCA6DC" w14:textId="53827210" w:rsidR="00307C32" w:rsidRDefault="00307C32" w:rsidP="00307C32">
      <w:pPr>
        <w:pStyle w:val="Pquestionheadingsx1stafterhead"/>
      </w:pPr>
      <w:r w:rsidRPr="00DF7F34">
        <w:t>Question</w:t>
      </w:r>
      <w:r>
        <w:t xml:space="preserve"> </w:t>
      </w:r>
      <w:r w:rsidR="004C5EC2">
        <w:t>9</w:t>
      </w:r>
      <w:r w:rsidRPr="00DF7F34">
        <w:tab/>
      </w:r>
      <w:r w:rsidR="007221D5">
        <w:rPr>
          <w:rStyle w:val="Cmarkslabel"/>
        </w:rPr>
        <w:t xml:space="preserve">2 </w:t>
      </w:r>
      <w:r w:rsidR="007221D5" w:rsidRPr="00DF7F34">
        <w:rPr>
          <w:rStyle w:val="Cmarkslabel"/>
        </w:rPr>
        <w:t>marks</w:t>
      </w:r>
      <w:r w:rsidR="007221D5">
        <w:tab/>
        <w:t>[9.1, 9.2</w:t>
      </w:r>
      <w:r w:rsidR="007221D5" w:rsidRPr="00DF7F34">
        <w:t>]</w:t>
      </w:r>
    </w:p>
    <w:p w14:paraId="58F9FD38" w14:textId="77777777" w:rsidR="00391160" w:rsidRPr="006A504C" w:rsidRDefault="00391160" w:rsidP="00E94856">
      <w:pPr>
        <w:pStyle w:val="Pquestiontextmainstem"/>
      </w:pPr>
      <w:r w:rsidRPr="006A504C">
        <w:t>Use words from the list below to complete the following sentences.</w:t>
      </w:r>
    </w:p>
    <w:p w14:paraId="09742922" w14:textId="77777777" w:rsidR="00391160" w:rsidRPr="00D16529" w:rsidRDefault="00391160" w:rsidP="00E94856">
      <w:pPr>
        <w:pStyle w:val="Pquestiontextmainstem"/>
        <w:rPr>
          <w:rStyle w:val="Cmathsexpressions"/>
        </w:rPr>
      </w:pPr>
      <w:r w:rsidRPr="00D16529">
        <w:rPr>
          <w:rStyle w:val="Cmathsexpressions"/>
        </w:rPr>
        <w:t>bisect                    included angle                 definition               perpendicular bisector</w:t>
      </w:r>
      <w:r w:rsidRPr="00D16529">
        <w:rPr>
          <w:rStyle w:val="Cmathsexpressions"/>
        </w:rPr>
        <w:tab/>
      </w:r>
    </w:p>
    <w:p w14:paraId="485AC462" w14:textId="77777777" w:rsidR="00391160" w:rsidRPr="00D16529" w:rsidRDefault="00391160" w:rsidP="00E94856">
      <w:pPr>
        <w:pStyle w:val="Pquestiontextmainstem"/>
        <w:rPr>
          <w:rStyle w:val="Cmathsexpressions"/>
        </w:rPr>
      </w:pPr>
      <w:r w:rsidRPr="00D16529">
        <w:rPr>
          <w:rStyle w:val="Cmathsexpressions"/>
        </w:rPr>
        <w:t>congruent             similar                              theorem                perpendicular</w:t>
      </w:r>
    </w:p>
    <w:p w14:paraId="79F15DD2" w14:textId="0E367028" w:rsidR="00A02E77" w:rsidRPr="008C758F" w:rsidRDefault="00A02E77" w:rsidP="00A02E77">
      <w:pPr>
        <w:pStyle w:val="Pquestiontextpartsa"/>
      </w:pPr>
      <w:r w:rsidRPr="00A936B1">
        <w:rPr>
          <w:rStyle w:val="Cquestionpartlabelbold"/>
        </w:rPr>
        <w:t>(a)</w:t>
      </w:r>
      <w:r>
        <w:tab/>
        <w:t>An</w:t>
      </w:r>
      <w:r w:rsidRPr="008C758F">
        <w:t xml:space="preserve"> </w:t>
      </w:r>
      <w:r w:rsidRPr="00A936B1">
        <w:rPr>
          <w:rStyle w:val="Cmathsexpressions"/>
        </w:rPr>
        <w:t xml:space="preserve">__________ </w:t>
      </w:r>
      <w:r>
        <w:t>sits between two sides of a triangle.</w:t>
      </w:r>
    </w:p>
    <w:p w14:paraId="3BA93F05" w14:textId="77777777" w:rsidR="00A02E77" w:rsidRPr="008C758F" w:rsidRDefault="00A02E77" w:rsidP="00A02E77">
      <w:pPr>
        <w:pStyle w:val="Pquestiontextpartsa"/>
      </w:pPr>
    </w:p>
    <w:p w14:paraId="66E374DC" w14:textId="1EDD2D7B" w:rsidR="00A02E77" w:rsidRPr="008C758F" w:rsidRDefault="00A02E77" w:rsidP="00A02E77">
      <w:pPr>
        <w:pStyle w:val="Pquestiontextpartsa"/>
      </w:pPr>
      <w:r w:rsidRPr="00A936B1">
        <w:rPr>
          <w:rStyle w:val="Cquestionpartlabelbold"/>
        </w:rPr>
        <w:t>(b)</w:t>
      </w:r>
      <w:r>
        <w:tab/>
      </w:r>
      <w:r w:rsidRPr="008C758F">
        <w:t xml:space="preserve">If two shapes are identical in shape </w:t>
      </w:r>
      <w:r>
        <w:t>and size</w:t>
      </w:r>
      <w:r w:rsidRPr="008C758F">
        <w:t>, they are said to be ______________.</w:t>
      </w:r>
    </w:p>
    <w:p w14:paraId="36A67543" w14:textId="60CE487F" w:rsidR="00307C32" w:rsidRDefault="00307C32" w:rsidP="00307C32">
      <w:pPr>
        <w:pStyle w:val="Pquestionheadingsx"/>
      </w:pPr>
      <w:r w:rsidRPr="00DF7F34">
        <w:t>Question</w:t>
      </w:r>
      <w:r>
        <w:t xml:space="preserve"> </w:t>
      </w:r>
      <w:r w:rsidR="004C5EC2">
        <w:t>10</w:t>
      </w:r>
      <w:r w:rsidRPr="00DF7F34">
        <w:tab/>
      </w:r>
      <w:r w:rsidR="007221D5">
        <w:rPr>
          <w:rStyle w:val="Cmarkslabel"/>
        </w:rPr>
        <w:t xml:space="preserve">2 </w:t>
      </w:r>
      <w:r w:rsidR="007221D5" w:rsidRPr="00DF7F34">
        <w:rPr>
          <w:rStyle w:val="Cmarkslabel"/>
        </w:rPr>
        <w:t>marks</w:t>
      </w:r>
      <w:r w:rsidR="007221D5">
        <w:tab/>
        <w:t>[9.2</w:t>
      </w:r>
      <w:r w:rsidR="007221D5" w:rsidRPr="00DF7F34">
        <w:t>]</w:t>
      </w:r>
    </w:p>
    <w:p w14:paraId="009D59B6" w14:textId="302CA497" w:rsidR="00552434" w:rsidRPr="008C758F" w:rsidRDefault="00552434" w:rsidP="009A2451">
      <w:pPr>
        <w:pStyle w:val="Pquestiontextmainstem"/>
      </w:pPr>
      <w:r>
        <w:t xml:space="preserve">Explain what are </w:t>
      </w:r>
      <w:r w:rsidR="00A02E77">
        <w:t>similar</w:t>
      </w:r>
      <w:r w:rsidRPr="008C758F">
        <w:t xml:space="preserve"> shapes,</w:t>
      </w:r>
      <w:r>
        <w:t xml:space="preserve"> using an example to help you.</w:t>
      </w:r>
    </w:p>
    <w:p w14:paraId="70B122FC" w14:textId="77777777" w:rsidR="00391160" w:rsidRPr="006A504C" w:rsidRDefault="00391160" w:rsidP="00E94856">
      <w:pPr>
        <w:pStyle w:val="Pquestiontextmainstem"/>
      </w:pPr>
    </w:p>
    <w:p w14:paraId="56980446" w14:textId="77777777" w:rsidR="00391160" w:rsidRPr="006A504C" w:rsidRDefault="00391160" w:rsidP="00E94856">
      <w:pPr>
        <w:pStyle w:val="Pquestiontextmainstem"/>
      </w:pPr>
    </w:p>
    <w:p w14:paraId="20E8CC78" w14:textId="77777777" w:rsidR="00391160" w:rsidRPr="006A504C" w:rsidRDefault="00391160" w:rsidP="00E94856">
      <w:pPr>
        <w:pStyle w:val="Pquestiontextmainstem"/>
      </w:pPr>
    </w:p>
    <w:p w14:paraId="00E79266" w14:textId="77777777" w:rsidR="007D07B0" w:rsidRDefault="007D07B0" w:rsidP="00E94856">
      <w:pPr>
        <w:pStyle w:val="Pquestiontextmainstem"/>
      </w:pPr>
    </w:p>
    <w:p w14:paraId="1F51E1AC" w14:textId="77777777" w:rsidR="00B0658A" w:rsidRPr="006A504C" w:rsidRDefault="00B0658A" w:rsidP="00E94856">
      <w:pPr>
        <w:pStyle w:val="Pquestiontextmainstem"/>
      </w:pPr>
    </w:p>
    <w:p w14:paraId="542B1F31" w14:textId="77777777" w:rsidR="00391160" w:rsidRPr="006A504C" w:rsidRDefault="00391160" w:rsidP="00E94856">
      <w:pPr>
        <w:pStyle w:val="Pquestiontextmainstem"/>
      </w:pPr>
    </w:p>
    <w:p w14:paraId="15587AF0" w14:textId="3659ECD9" w:rsidR="00307C32" w:rsidRDefault="00307C32" w:rsidP="00307C32">
      <w:pPr>
        <w:pStyle w:val="Pquestionheadingsx"/>
      </w:pPr>
      <w:r w:rsidRPr="00DF7F34">
        <w:t>Question</w:t>
      </w:r>
      <w:r>
        <w:t xml:space="preserve"> 1</w:t>
      </w:r>
      <w:r w:rsidR="004C5EC2">
        <w:t>1</w:t>
      </w:r>
      <w:r w:rsidRPr="00DF7F34">
        <w:tab/>
      </w:r>
      <w:r w:rsidRPr="00307C32">
        <w:rPr>
          <w:rStyle w:val="Cmarkslabel"/>
        </w:rPr>
        <w:t xml:space="preserve">4 </w:t>
      </w:r>
      <w:r w:rsidRPr="00DF7F34">
        <w:rPr>
          <w:rStyle w:val="Cmarkslabel"/>
        </w:rPr>
        <w:t>marks</w:t>
      </w:r>
      <w:r w:rsidRPr="00DF7F34">
        <w:tab/>
      </w:r>
      <w:r w:rsidR="007221D5">
        <w:t>[9.</w:t>
      </w:r>
      <w:r w:rsidR="009A2451">
        <w:t>4</w:t>
      </w:r>
      <w:r w:rsidRPr="00DF7F34">
        <w:t>]</w:t>
      </w:r>
    </w:p>
    <w:p w14:paraId="2C43BD08" w14:textId="787A47E3" w:rsidR="009A2451" w:rsidRDefault="009A2451" w:rsidP="009A2451">
      <w:pPr>
        <w:pStyle w:val="Pquestiontextmainstem"/>
      </w:pPr>
      <w:r w:rsidRPr="008C758F">
        <w:t xml:space="preserve">Triangles </w:t>
      </w:r>
      <w:r w:rsidRPr="00874B90">
        <w:rPr>
          <w:rStyle w:val="Cmathsexpressions"/>
        </w:rPr>
        <w:t>ABC</w:t>
      </w:r>
      <w:r w:rsidRPr="008C758F">
        <w:t xml:space="preserve"> and </w:t>
      </w:r>
      <w:r w:rsidRPr="00874B90">
        <w:rPr>
          <w:rStyle w:val="Cmathsexpressions"/>
        </w:rPr>
        <w:t>XYZ</w:t>
      </w:r>
      <w:r w:rsidR="00A734D9">
        <w:t xml:space="preserve"> are similar</w:t>
      </w:r>
      <w:r>
        <w:t>.</w:t>
      </w:r>
    </w:p>
    <w:p w14:paraId="3DB7ABDB" w14:textId="661975F8" w:rsidR="009A2451" w:rsidRDefault="008C5E08" w:rsidP="00874B90">
      <w:r>
        <w:rPr>
          <w:noProof/>
        </w:rPr>
        <w:drawing>
          <wp:inline distT="0" distB="0" distL="0" distR="0" wp14:anchorId="098CDB5E" wp14:editId="03178473">
            <wp:extent cx="2628133" cy="1307691"/>
            <wp:effectExtent l="0" t="0" r="1270" b="6985"/>
            <wp:docPr id="7" name="Picture 7" descr="C:\Users\uhernda\Downloads\PM2e-10-ch-test-exams\_CORRECTED_041016\PM2e_10_EB_08_FBT_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uhernda\Downloads\PM2e-10-ch-test-exams\_CORRECTED_041016\PM2e_10_EB_08_FBT_05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082" cy="130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2A945" w14:textId="67F95C57" w:rsidR="009A2451" w:rsidRPr="008C758F" w:rsidRDefault="009A2451" w:rsidP="009A2451">
      <w:pPr>
        <w:rPr>
          <w:b/>
        </w:rPr>
      </w:pPr>
    </w:p>
    <w:p w14:paraId="443DF3E9" w14:textId="239902D7" w:rsidR="00391160" w:rsidRPr="006A504C" w:rsidRDefault="00391160" w:rsidP="009A2451">
      <w:pPr>
        <w:pStyle w:val="Pquestiontextpartsa"/>
      </w:pPr>
      <w:r w:rsidRPr="00D16529">
        <w:rPr>
          <w:rStyle w:val="Cquestionpartlabelbold"/>
        </w:rPr>
        <w:t>(a)</w:t>
      </w:r>
      <w:r w:rsidR="00D16529">
        <w:tab/>
      </w:r>
      <w:r w:rsidR="009A2451" w:rsidRPr="008C758F">
        <w:t>State in fraction form</w:t>
      </w:r>
      <w:r w:rsidR="009A2451">
        <w:t>, the side ratio.</w:t>
      </w:r>
    </w:p>
    <w:p w14:paraId="17C30F75" w14:textId="77777777" w:rsidR="00391160" w:rsidRPr="006A504C" w:rsidRDefault="00391160" w:rsidP="00E94856">
      <w:pPr>
        <w:pStyle w:val="Pquestiontextpartsa"/>
      </w:pPr>
    </w:p>
    <w:p w14:paraId="23F5EFC5" w14:textId="77777777" w:rsidR="00391160" w:rsidRPr="006A504C" w:rsidRDefault="00391160" w:rsidP="00E94856">
      <w:pPr>
        <w:pStyle w:val="Pquestiontextpartsa"/>
      </w:pPr>
    </w:p>
    <w:p w14:paraId="60D080D7" w14:textId="77777777" w:rsidR="00391160" w:rsidRDefault="00391160" w:rsidP="00E94856">
      <w:pPr>
        <w:pStyle w:val="Pquestiontextpartsa"/>
      </w:pPr>
    </w:p>
    <w:p w14:paraId="39EBAF8B" w14:textId="77777777" w:rsidR="00391160" w:rsidRPr="006A504C" w:rsidRDefault="00391160" w:rsidP="00E94856">
      <w:pPr>
        <w:pStyle w:val="Pquestiontextpartsa"/>
      </w:pPr>
    </w:p>
    <w:p w14:paraId="21BA2F81" w14:textId="77777777" w:rsidR="00391160" w:rsidRPr="006A504C" w:rsidRDefault="00391160" w:rsidP="00E94856">
      <w:pPr>
        <w:pStyle w:val="Pquestiontextpartsa"/>
      </w:pPr>
    </w:p>
    <w:p w14:paraId="7EBD30B1" w14:textId="7E16DEC0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b)</w:t>
      </w:r>
      <w:r w:rsidR="00D16529">
        <w:tab/>
      </w:r>
      <w:r w:rsidR="009A2451" w:rsidRPr="008C758F">
        <w:t xml:space="preserve">Find the value of </w:t>
      </w:r>
      <w:r w:rsidR="009A2451" w:rsidRPr="009D3207">
        <w:rPr>
          <w:rStyle w:val="Cmathsexpressions"/>
        </w:rPr>
        <w:t>x</w:t>
      </w:r>
      <w:r w:rsidR="009A2451">
        <w:t>.</w:t>
      </w:r>
    </w:p>
    <w:p w14:paraId="55E7E5F5" w14:textId="77777777" w:rsidR="00391160" w:rsidRPr="006A504C" w:rsidRDefault="00391160" w:rsidP="00E94856">
      <w:pPr>
        <w:pStyle w:val="Pquestiontextpartsa"/>
      </w:pPr>
    </w:p>
    <w:p w14:paraId="476F2721" w14:textId="77777777" w:rsidR="00391160" w:rsidRPr="006A504C" w:rsidRDefault="00391160" w:rsidP="00E94856">
      <w:pPr>
        <w:pStyle w:val="Pquestiontextpartsa"/>
      </w:pPr>
    </w:p>
    <w:p w14:paraId="56C9F2AC" w14:textId="77777777" w:rsidR="00391160" w:rsidRPr="006A504C" w:rsidRDefault="00391160" w:rsidP="00E94856">
      <w:pPr>
        <w:pStyle w:val="Pquestiontextpartsa"/>
      </w:pPr>
    </w:p>
    <w:p w14:paraId="1C6FA693" w14:textId="77777777" w:rsidR="00391160" w:rsidRPr="006A504C" w:rsidRDefault="00391160" w:rsidP="00E94856">
      <w:pPr>
        <w:pStyle w:val="Pquestiontextpartsa"/>
      </w:pPr>
    </w:p>
    <w:p w14:paraId="02561313" w14:textId="77777777" w:rsidR="00391160" w:rsidRPr="006A504C" w:rsidRDefault="00391160" w:rsidP="00E94856">
      <w:pPr>
        <w:pStyle w:val="Pquestiontextpartsa"/>
      </w:pPr>
    </w:p>
    <w:p w14:paraId="3B265FD3" w14:textId="77777777" w:rsidR="00391160" w:rsidRPr="006A504C" w:rsidRDefault="00391160" w:rsidP="00962659"/>
    <w:p w14:paraId="4A36E3AB" w14:textId="57444E7F" w:rsidR="00307C32" w:rsidRDefault="00307C32" w:rsidP="00307C32">
      <w:pPr>
        <w:pStyle w:val="Pquestionheadingsx"/>
      </w:pPr>
      <w:r w:rsidRPr="00DF7F34">
        <w:lastRenderedPageBreak/>
        <w:t>Question</w:t>
      </w:r>
      <w:r>
        <w:t xml:space="preserve"> 1</w:t>
      </w:r>
      <w:r w:rsidR="004C5EC2">
        <w:t>2</w:t>
      </w:r>
      <w:r w:rsidRPr="00DF7F34">
        <w:tab/>
      </w:r>
      <w:r>
        <w:rPr>
          <w:rStyle w:val="Cmarkslabel"/>
        </w:rPr>
        <w:t xml:space="preserve">2 </w:t>
      </w:r>
      <w:r w:rsidRPr="00DF7F34">
        <w:rPr>
          <w:rStyle w:val="Cmarkslabel"/>
        </w:rPr>
        <w:t>marks</w:t>
      </w:r>
      <w:r>
        <w:tab/>
      </w:r>
      <w:r w:rsidR="007221D5">
        <w:t>[9.</w:t>
      </w:r>
      <w:r>
        <w:t>2</w:t>
      </w:r>
      <w:r w:rsidRPr="00DF7F34">
        <w:t>]</w:t>
      </w:r>
    </w:p>
    <w:p w14:paraId="2A3CC2BB" w14:textId="17632E20" w:rsidR="00557DD0" w:rsidRPr="008C758F" w:rsidRDefault="00557DD0" w:rsidP="00557DD0">
      <w:pPr>
        <w:pStyle w:val="Pquestiontextmainstem"/>
      </w:pPr>
      <w:r>
        <w:t xml:space="preserve">Explain why testing two triangles for AAA does not guarantee congruency. Use a diagram to explain your answer. </w:t>
      </w:r>
    </w:p>
    <w:p w14:paraId="53A8F7DE" w14:textId="77777777" w:rsidR="00391160" w:rsidRPr="006A504C" w:rsidRDefault="00391160" w:rsidP="00E94856">
      <w:pPr>
        <w:pStyle w:val="Pquestiontextmainstem"/>
      </w:pPr>
    </w:p>
    <w:p w14:paraId="1439F105" w14:textId="77777777" w:rsidR="00391160" w:rsidRPr="006A504C" w:rsidRDefault="00391160" w:rsidP="00E94856">
      <w:pPr>
        <w:pStyle w:val="Pquestiontextmainstem"/>
      </w:pPr>
    </w:p>
    <w:p w14:paraId="0DDFF97A" w14:textId="77777777" w:rsidR="00391160" w:rsidRPr="006A504C" w:rsidRDefault="00391160" w:rsidP="00E94856">
      <w:pPr>
        <w:pStyle w:val="Pquestiontextmainstem"/>
      </w:pPr>
    </w:p>
    <w:p w14:paraId="7170E102" w14:textId="566417FB" w:rsidR="009A2451" w:rsidRDefault="009A2451" w:rsidP="009A2451">
      <w:pPr>
        <w:pStyle w:val="Pquestionheadingsx"/>
      </w:pPr>
      <w:r w:rsidRPr="00DF7F34">
        <w:t>Question</w:t>
      </w:r>
      <w:r>
        <w:t xml:space="preserve"> 1</w:t>
      </w:r>
      <w:r w:rsidR="004C5EC2">
        <w:t>3</w:t>
      </w:r>
      <w:r w:rsidRPr="00DF7F34">
        <w:tab/>
      </w:r>
      <w:r>
        <w:rPr>
          <w:rStyle w:val="Cmarkslabel"/>
        </w:rPr>
        <w:t xml:space="preserve">5 </w:t>
      </w:r>
      <w:r w:rsidRPr="00DF7F34">
        <w:rPr>
          <w:rStyle w:val="Cmarkslabel"/>
        </w:rPr>
        <w:t>marks</w:t>
      </w:r>
      <w:r>
        <w:tab/>
      </w:r>
      <w:r w:rsidR="007221D5">
        <w:t>[9.</w:t>
      </w:r>
      <w:r>
        <w:t>2</w:t>
      </w:r>
      <w:r w:rsidRPr="00DF7F34">
        <w:t>]</w:t>
      </w:r>
    </w:p>
    <w:p w14:paraId="1274FD7E" w14:textId="376D091D" w:rsidR="009A2451" w:rsidRDefault="009A2451" w:rsidP="009A2451">
      <w:pPr>
        <w:pStyle w:val="Pquestiontextmainstem"/>
      </w:pPr>
      <w:r w:rsidRPr="006A504C">
        <w:t xml:space="preserve">A rectangular garden of </w:t>
      </w:r>
      <w:r w:rsidRPr="009A2451">
        <w:t xml:space="preserve">dimensions </w:t>
      </w:r>
      <w:r w:rsidR="008D3672">
        <w:t>2</w:t>
      </w:r>
      <w:r w:rsidR="008D3672" w:rsidRPr="008C758F">
        <w:t xml:space="preserve"> m</w:t>
      </w:r>
      <w:r w:rsidR="008D3672">
        <w:t xml:space="preserve"> wide × 1.3 </w:t>
      </w:r>
      <w:r w:rsidR="008D3672" w:rsidRPr="008C758F">
        <w:t>m</w:t>
      </w:r>
      <w:r w:rsidR="008D3672">
        <w:t xml:space="preserve"> </w:t>
      </w:r>
      <w:r w:rsidRPr="009A2451">
        <w:t xml:space="preserve">has been expanded </w:t>
      </w:r>
      <w:r>
        <w:t>proportionally</w:t>
      </w:r>
      <w:r w:rsidR="008D3672">
        <w:t xml:space="preserve"> so that the width is now 4.3</w:t>
      </w:r>
      <w:r>
        <w:t xml:space="preserve"> </w:t>
      </w:r>
      <w:r w:rsidRPr="009A2451">
        <w:t>m.</w:t>
      </w:r>
    </w:p>
    <w:p w14:paraId="68E5C8AE" w14:textId="32ECA6BC" w:rsidR="001A468B" w:rsidRPr="006A504C" w:rsidRDefault="001A468B" w:rsidP="001A468B">
      <w:pPr>
        <w:pStyle w:val="Pquestiontextpartsa"/>
      </w:pPr>
      <w:r>
        <w:rPr>
          <w:rStyle w:val="Cquestionpartlabelbold"/>
        </w:rPr>
        <w:t>(a</w:t>
      </w:r>
      <w:r w:rsidRPr="00D16529">
        <w:rPr>
          <w:rStyle w:val="Cquestionpartlabelbold"/>
        </w:rPr>
        <w:t>)</w:t>
      </w:r>
      <w:r>
        <w:tab/>
        <w:t xml:space="preserve">Draw a sketch of the two gardens labelling the new length </w:t>
      </w:r>
      <w:r w:rsidRPr="009D3207">
        <w:rPr>
          <w:rStyle w:val="Cmathsexpressions"/>
        </w:rPr>
        <w:t xml:space="preserve">x </w:t>
      </w:r>
      <w:r>
        <w:t>m.</w:t>
      </w:r>
    </w:p>
    <w:p w14:paraId="2318FD80" w14:textId="77777777" w:rsidR="001A468B" w:rsidRDefault="001A468B" w:rsidP="009A2451">
      <w:pPr>
        <w:pStyle w:val="Pquestiontextmainstem"/>
      </w:pPr>
    </w:p>
    <w:p w14:paraId="10C1DA6A" w14:textId="77777777" w:rsidR="001A468B" w:rsidRDefault="001A468B" w:rsidP="009A2451">
      <w:pPr>
        <w:pStyle w:val="Pquestiontextmainstem"/>
      </w:pPr>
    </w:p>
    <w:p w14:paraId="3BC53D22" w14:textId="77777777" w:rsidR="001A468B" w:rsidRDefault="001A468B" w:rsidP="009A2451">
      <w:pPr>
        <w:pStyle w:val="Pquestiontextmainstem"/>
      </w:pPr>
    </w:p>
    <w:p w14:paraId="18C71C18" w14:textId="77777777" w:rsidR="001A468B" w:rsidRDefault="001A468B" w:rsidP="009A2451">
      <w:pPr>
        <w:pStyle w:val="Pquestiontextmainstem"/>
      </w:pPr>
    </w:p>
    <w:p w14:paraId="298D76EC" w14:textId="77777777" w:rsidR="001A468B" w:rsidRDefault="001A468B" w:rsidP="009A2451">
      <w:pPr>
        <w:pStyle w:val="Pquestiontextmainstem"/>
      </w:pPr>
    </w:p>
    <w:p w14:paraId="33180A09" w14:textId="77777777" w:rsidR="001A468B" w:rsidRDefault="001A468B" w:rsidP="009A2451">
      <w:pPr>
        <w:pStyle w:val="Pquestiontextmainstem"/>
      </w:pPr>
    </w:p>
    <w:p w14:paraId="3C45CDFE" w14:textId="77777777" w:rsidR="001A468B" w:rsidRDefault="001A468B" w:rsidP="009A2451">
      <w:pPr>
        <w:pStyle w:val="Pquestiontextmainstem"/>
      </w:pPr>
    </w:p>
    <w:p w14:paraId="5CFC5121" w14:textId="77777777" w:rsidR="001A468B" w:rsidRDefault="001A468B" w:rsidP="009A2451">
      <w:pPr>
        <w:pStyle w:val="Pquestiontextmainstem"/>
      </w:pPr>
    </w:p>
    <w:p w14:paraId="77E4CFD9" w14:textId="77777777" w:rsidR="001A468B" w:rsidRPr="006A504C" w:rsidRDefault="001A468B" w:rsidP="009A2451">
      <w:pPr>
        <w:pStyle w:val="Pquestiontextmainstem"/>
      </w:pPr>
    </w:p>
    <w:p w14:paraId="2D2D96AD" w14:textId="41A99DD6" w:rsidR="009A2451" w:rsidRPr="006A504C" w:rsidRDefault="001A468B" w:rsidP="009A2451">
      <w:pPr>
        <w:pStyle w:val="Pquestiontextpartsa"/>
      </w:pPr>
      <w:r>
        <w:rPr>
          <w:rStyle w:val="Cquestionpartlabelbold"/>
        </w:rPr>
        <w:t>(b</w:t>
      </w:r>
      <w:r w:rsidR="009A2451" w:rsidRPr="00D16529">
        <w:rPr>
          <w:rStyle w:val="Cquestionpartlabelbold"/>
        </w:rPr>
        <w:t>)</w:t>
      </w:r>
      <w:r w:rsidR="009A2451">
        <w:tab/>
      </w:r>
      <w:r w:rsidR="009A2451" w:rsidRPr="006A504C">
        <w:t xml:space="preserve">If the old garden shape and the new shape are similar figures, what is the length of the new garden? </w:t>
      </w:r>
    </w:p>
    <w:p w14:paraId="48FA44C3" w14:textId="77777777" w:rsidR="009A2451" w:rsidRPr="006A504C" w:rsidRDefault="009A2451" w:rsidP="009A2451">
      <w:pPr>
        <w:pStyle w:val="Pquestiontextpartsa"/>
      </w:pPr>
    </w:p>
    <w:p w14:paraId="442CC57B" w14:textId="77777777" w:rsidR="009A2451" w:rsidRPr="006A504C" w:rsidRDefault="009A2451" w:rsidP="009A2451">
      <w:pPr>
        <w:pStyle w:val="Pquestiontextpartsa"/>
      </w:pPr>
    </w:p>
    <w:p w14:paraId="04A0D4F5" w14:textId="77777777" w:rsidR="009A2451" w:rsidRPr="006A504C" w:rsidRDefault="009A2451" w:rsidP="009A2451">
      <w:pPr>
        <w:pStyle w:val="Pquestiontextpartsa"/>
      </w:pPr>
    </w:p>
    <w:p w14:paraId="2916633E" w14:textId="77777777" w:rsidR="009A2451" w:rsidRPr="006A504C" w:rsidRDefault="009A2451" w:rsidP="009A2451">
      <w:pPr>
        <w:pStyle w:val="Pquestiontextpartsa"/>
      </w:pPr>
    </w:p>
    <w:p w14:paraId="5AEA09C1" w14:textId="77777777" w:rsidR="009A2451" w:rsidRPr="006A504C" w:rsidRDefault="009A2451" w:rsidP="009A2451">
      <w:pPr>
        <w:pStyle w:val="Pquestiontextpartsa"/>
      </w:pPr>
    </w:p>
    <w:p w14:paraId="5F850ED9" w14:textId="77777777" w:rsidR="009A2451" w:rsidRPr="006A504C" w:rsidRDefault="009A2451" w:rsidP="009A2451">
      <w:pPr>
        <w:pStyle w:val="Pquestiontextpartsa"/>
      </w:pPr>
    </w:p>
    <w:p w14:paraId="0E977D97" w14:textId="77777777" w:rsidR="009A2451" w:rsidRPr="006A504C" w:rsidRDefault="009A2451" w:rsidP="009A2451">
      <w:pPr>
        <w:pStyle w:val="Pquestiontextpartsa"/>
      </w:pPr>
    </w:p>
    <w:p w14:paraId="64B9CCC4" w14:textId="77777777" w:rsidR="009A2451" w:rsidRPr="006A504C" w:rsidRDefault="009A2451" w:rsidP="009A2451">
      <w:pPr>
        <w:pStyle w:val="Pquestiontextpartsa"/>
      </w:pPr>
    </w:p>
    <w:p w14:paraId="46F15CE9" w14:textId="0FF38FFC" w:rsidR="009A2451" w:rsidRPr="006A504C" w:rsidRDefault="001A468B" w:rsidP="009A2451">
      <w:pPr>
        <w:pStyle w:val="Pquestiontextpartsa"/>
      </w:pPr>
      <w:r>
        <w:rPr>
          <w:rStyle w:val="Cquestionpartlabelbold"/>
        </w:rPr>
        <w:t>(c</w:t>
      </w:r>
      <w:r w:rsidR="009A2451" w:rsidRPr="00D16529">
        <w:rPr>
          <w:rStyle w:val="Cquestionpartlabelbold"/>
        </w:rPr>
        <w:t>)</w:t>
      </w:r>
      <w:r w:rsidR="009A2451">
        <w:rPr>
          <w:rStyle w:val="Cquestionpartlabelbold"/>
        </w:rPr>
        <w:tab/>
      </w:r>
      <w:r w:rsidR="009A2451" w:rsidRPr="006A504C">
        <w:t>The garden will be enlarged again, with the new length</w:t>
      </w:r>
      <w:r w:rsidR="001F75EB">
        <w:t xml:space="preserve"> being 10</w:t>
      </w:r>
      <w:r w:rsidR="009A2451" w:rsidRPr="006A504C">
        <w:t>.5</w:t>
      </w:r>
      <w:r w:rsidR="009A2451">
        <w:t xml:space="preserve"> </w:t>
      </w:r>
      <w:r>
        <w:t>m.</w:t>
      </w:r>
      <w:r>
        <w:br/>
      </w:r>
      <w:r w:rsidR="009A2451" w:rsidRPr="006A504C">
        <w:t>What will be the width of the garden now?</w:t>
      </w:r>
    </w:p>
    <w:p w14:paraId="0FB896CC" w14:textId="77777777" w:rsidR="009A2451" w:rsidRDefault="009A2451" w:rsidP="00E94856">
      <w:pPr>
        <w:pStyle w:val="Pquestiontextmainstem"/>
      </w:pPr>
    </w:p>
    <w:p w14:paraId="377DD498" w14:textId="77777777" w:rsidR="009A2451" w:rsidRDefault="009A2451" w:rsidP="00E94856">
      <w:pPr>
        <w:pStyle w:val="Pquestiontextmainstem"/>
      </w:pPr>
    </w:p>
    <w:p w14:paraId="56C1403E" w14:textId="77777777" w:rsidR="001A468B" w:rsidRDefault="001A468B" w:rsidP="00E94856">
      <w:pPr>
        <w:pStyle w:val="Pquestiontextmainstem"/>
      </w:pPr>
    </w:p>
    <w:p w14:paraId="4ECA81E2" w14:textId="77777777" w:rsidR="001A468B" w:rsidRDefault="001A468B" w:rsidP="00E94856">
      <w:pPr>
        <w:pStyle w:val="Pquestiontextmainstem"/>
      </w:pPr>
    </w:p>
    <w:p w14:paraId="49E5A281" w14:textId="77777777" w:rsidR="001A468B" w:rsidRDefault="001A468B" w:rsidP="00E94856">
      <w:pPr>
        <w:pStyle w:val="Pquestiontextmainstem"/>
      </w:pPr>
    </w:p>
    <w:p w14:paraId="7151A5CE" w14:textId="77777777" w:rsidR="009A2451" w:rsidRDefault="009A2451" w:rsidP="00E94856">
      <w:pPr>
        <w:pStyle w:val="Pquestiontextmainstem"/>
      </w:pPr>
    </w:p>
    <w:p w14:paraId="6452C0D3" w14:textId="77777777" w:rsidR="009A2451" w:rsidRDefault="009A2451" w:rsidP="00E94856">
      <w:pPr>
        <w:pStyle w:val="Pquestiontextmainstem"/>
      </w:pPr>
    </w:p>
    <w:p w14:paraId="55BC5B8F" w14:textId="77777777" w:rsidR="009A2451" w:rsidRPr="006A504C" w:rsidRDefault="009A2451" w:rsidP="00E94856">
      <w:pPr>
        <w:pStyle w:val="Pquestiontextmainstem"/>
      </w:pPr>
    </w:p>
    <w:p w14:paraId="3178529D" w14:textId="5F166566" w:rsidR="00307C32" w:rsidRDefault="00307C32" w:rsidP="00307C32">
      <w:pPr>
        <w:pStyle w:val="Pquestionheadingsx"/>
      </w:pPr>
      <w:r w:rsidRPr="00DF7F34">
        <w:lastRenderedPageBreak/>
        <w:t>Question</w:t>
      </w:r>
      <w:r w:rsidR="00DF18D7">
        <w:t xml:space="preserve"> 1</w:t>
      </w:r>
      <w:r w:rsidR="004C5EC2">
        <w:t>4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7221D5">
        <w:t>[9.</w:t>
      </w:r>
      <w:r w:rsidR="00DF18D7">
        <w:t>2</w:t>
      </w:r>
      <w:r w:rsidRPr="00DF7F34">
        <w:t>]</w:t>
      </w:r>
    </w:p>
    <w:p w14:paraId="71D569BF" w14:textId="6B020A6E" w:rsidR="00A651ED" w:rsidRDefault="00A651ED" w:rsidP="00A651ED">
      <w:pPr>
        <w:pStyle w:val="Pquestiontextmainstem"/>
      </w:pPr>
      <w:r>
        <w:t xml:space="preserve">Triangle </w:t>
      </w:r>
      <w:r w:rsidRPr="009440E5">
        <w:rPr>
          <w:rStyle w:val="Cmathsexpressions"/>
        </w:rPr>
        <w:t>ABC</w:t>
      </w:r>
      <w:r>
        <w:t xml:space="preserve"> is an equilateral triangle where </w:t>
      </w:r>
      <w:r w:rsidRPr="00A651ED">
        <w:rPr>
          <w:rStyle w:val="Cmathsexpressions"/>
        </w:rPr>
        <w:t>AD</w:t>
      </w:r>
      <w:r>
        <w:t xml:space="preserve"> bisects </w:t>
      </w:r>
      <w:r w:rsidRPr="00A651ED">
        <w:rPr>
          <w:rStyle w:val="Cmathsexpressions"/>
        </w:rPr>
        <w:t>BC</w:t>
      </w:r>
      <w:r>
        <w:t>.</w:t>
      </w:r>
    </w:p>
    <w:p w14:paraId="7CF43F63" w14:textId="2B2459D6" w:rsidR="00DF18D7" w:rsidRDefault="00DF18D7" w:rsidP="00A651ED">
      <w:pPr>
        <w:pStyle w:val="Pquestiontextpartsa"/>
      </w:pPr>
      <w:r w:rsidRPr="00874B90">
        <w:rPr>
          <w:rStyle w:val="Cquestionpartlabelbold"/>
        </w:rPr>
        <w:t>(a)</w:t>
      </w:r>
      <w:r>
        <w:tab/>
      </w:r>
      <w:r w:rsidRPr="008C758F">
        <w:t xml:space="preserve">Show that </w:t>
      </w:r>
      <w:r w:rsidR="00D36F04">
        <w:t>∆</w:t>
      </w:r>
      <w:r w:rsidR="00D36F04" w:rsidRPr="00D36F04">
        <w:rPr>
          <w:rStyle w:val="Cmathsexpressions"/>
        </w:rPr>
        <w:t>ABD</w:t>
      </w:r>
      <w:r w:rsidR="00D36F04" w:rsidRPr="008C758F">
        <w:t xml:space="preserve"> and </w:t>
      </w:r>
      <w:r w:rsidR="00D36F04">
        <w:t>∆</w:t>
      </w:r>
      <w:r w:rsidR="00D36F04" w:rsidRPr="00D36F04">
        <w:rPr>
          <w:rStyle w:val="Cmathsexpressions"/>
        </w:rPr>
        <w:t>ACD</w:t>
      </w:r>
      <w:r w:rsidR="00D36F04" w:rsidRPr="008C758F">
        <w:t xml:space="preserve"> </w:t>
      </w:r>
      <w:r w:rsidRPr="008C758F">
        <w:t>are congruent.</w:t>
      </w:r>
    </w:p>
    <w:p w14:paraId="4F61D77A" w14:textId="6C05FA04" w:rsidR="00BA0629" w:rsidRDefault="009F4CCC" w:rsidP="00DF18D7">
      <w:pPr>
        <w:pStyle w:val="Pquestiontextpartsa"/>
      </w:pPr>
      <w:r>
        <w:rPr>
          <w:noProof/>
        </w:rPr>
        <w:drawing>
          <wp:inline distT="0" distB="0" distL="0" distR="0" wp14:anchorId="31259B38" wp14:editId="21399F68">
            <wp:extent cx="1148774" cy="1291590"/>
            <wp:effectExtent l="0" t="0" r="0" b="3810"/>
            <wp:docPr id="49" name="Picture 49" descr="Macintosh HD:Users:lizwaud:Desktop:PM10_2ed:eBook:Batch1_ChTests:Artwork_Chapter tests and exams:Artwork to be placed:newAW_Ch09:PM2e_10_EB_08_FBT_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Macintosh HD:Users:lizwaud:Desktop:PM10_2ed:eBook:Batch1_ChTests:Artwork_Chapter tests and exams:Artwork to be placed:newAW_Ch09:PM2e_10_EB_08_FBT_06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966" cy="1291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678C9F" w14:textId="77777777" w:rsidR="00C81D99" w:rsidRDefault="00C81D99" w:rsidP="00DF18D7">
      <w:pPr>
        <w:pStyle w:val="Pquestiontextpartsa"/>
      </w:pPr>
    </w:p>
    <w:p w14:paraId="3093517C" w14:textId="77777777" w:rsidR="00A651ED" w:rsidRDefault="00A651ED" w:rsidP="00DF18D7">
      <w:pPr>
        <w:pStyle w:val="Pquestiontextpartsa"/>
      </w:pPr>
    </w:p>
    <w:p w14:paraId="1EA9C842" w14:textId="77777777" w:rsidR="00A651ED" w:rsidRPr="008C758F" w:rsidRDefault="00A651ED" w:rsidP="00DF18D7">
      <w:pPr>
        <w:pStyle w:val="Pquestiontextpartsa"/>
      </w:pPr>
    </w:p>
    <w:p w14:paraId="1482706C" w14:textId="77777777" w:rsidR="00DF18D7" w:rsidRPr="008C758F" w:rsidRDefault="00DF18D7" w:rsidP="00DF18D7">
      <w:pPr>
        <w:pStyle w:val="Pquestiontextpartsa"/>
      </w:pPr>
    </w:p>
    <w:p w14:paraId="6B1F9661" w14:textId="3AA9387E" w:rsidR="00DF18D7" w:rsidRPr="008C758F" w:rsidRDefault="00DF18D7" w:rsidP="00DF18D7">
      <w:pPr>
        <w:pStyle w:val="Pquestiontextpartsa"/>
      </w:pPr>
      <w:r w:rsidRPr="00DF18D7">
        <w:rPr>
          <w:rStyle w:val="Cquestionpartlabelbold"/>
        </w:rPr>
        <w:t>(b)</w:t>
      </w:r>
      <w:r w:rsidRPr="00DF18D7">
        <w:rPr>
          <w:rStyle w:val="Cquestionpartlabelbold"/>
        </w:rPr>
        <w:tab/>
      </w:r>
      <w:r w:rsidR="00C81D99">
        <w:t xml:space="preserve">Can other </w:t>
      </w:r>
      <w:r>
        <w:t>congruency test</w:t>
      </w:r>
      <w:r w:rsidR="00C81D99">
        <w:t>s</w:t>
      </w:r>
      <w:r>
        <w:t xml:space="preserve"> </w:t>
      </w:r>
      <w:r w:rsidR="00C81D99">
        <w:t>be used for these triangles? If so, which other tests?</w:t>
      </w:r>
    </w:p>
    <w:p w14:paraId="3186B197" w14:textId="77777777" w:rsidR="00391160" w:rsidRPr="006A504C" w:rsidRDefault="00391160" w:rsidP="00DF18D7">
      <w:pPr>
        <w:pStyle w:val="Pquestiontextpartsa"/>
        <w:rPr>
          <w:noProof/>
        </w:rPr>
      </w:pPr>
    </w:p>
    <w:p w14:paraId="1757C06E" w14:textId="77777777" w:rsidR="00391160" w:rsidRPr="006A504C" w:rsidRDefault="00391160" w:rsidP="00E94856">
      <w:pPr>
        <w:pStyle w:val="Pquestiontextmainstem"/>
        <w:rPr>
          <w:noProof/>
        </w:rPr>
      </w:pPr>
    </w:p>
    <w:p w14:paraId="44D5D769" w14:textId="77777777" w:rsidR="00391160" w:rsidRPr="006A504C" w:rsidRDefault="00391160" w:rsidP="00E94856">
      <w:pPr>
        <w:pStyle w:val="Pquestiontextmainstem"/>
        <w:rPr>
          <w:noProof/>
        </w:rPr>
      </w:pPr>
    </w:p>
    <w:p w14:paraId="5AB5C2BE" w14:textId="77777777" w:rsidR="00391160" w:rsidRPr="006A504C" w:rsidRDefault="00391160" w:rsidP="00E94856">
      <w:pPr>
        <w:pStyle w:val="Pquestiontextmainstem"/>
        <w:rPr>
          <w:noProof/>
        </w:rPr>
      </w:pPr>
    </w:p>
    <w:p w14:paraId="09FCC692" w14:textId="2FA4F254" w:rsidR="00307C32" w:rsidRDefault="00307C32" w:rsidP="00307C32">
      <w:pPr>
        <w:pStyle w:val="Pquestionheadingsx"/>
      </w:pPr>
      <w:r w:rsidRPr="00DF7F34">
        <w:t>Question</w:t>
      </w:r>
      <w:r w:rsidR="00733CE8">
        <w:t xml:space="preserve"> 1</w:t>
      </w:r>
      <w:r w:rsidR="004C5EC2">
        <w:t>5</w:t>
      </w:r>
      <w:r w:rsidRPr="00DF7F34">
        <w:tab/>
      </w:r>
      <w:r w:rsidR="00503466">
        <w:rPr>
          <w:rStyle w:val="Cmarkslabel"/>
        </w:rPr>
        <w:t>2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>
        <w:tab/>
      </w:r>
      <w:r w:rsidR="007221D5">
        <w:t>[9.</w:t>
      </w:r>
      <w:r>
        <w:t>1</w:t>
      </w:r>
      <w:r w:rsidRPr="00DF7F34">
        <w:t>]</w:t>
      </w:r>
    </w:p>
    <w:p w14:paraId="415A96D2" w14:textId="77777777" w:rsidR="00391160" w:rsidRPr="006A504C" w:rsidRDefault="00391160" w:rsidP="00E94856">
      <w:pPr>
        <w:pStyle w:val="Pquestiontextmainstem"/>
      </w:pPr>
      <w:r w:rsidRPr="006A504C">
        <w:t>The small triangles in the diagram are all equilateral</w:t>
      </w:r>
      <w:r>
        <w:t>.</w:t>
      </w:r>
    </w:p>
    <w:p w14:paraId="4B58D094" w14:textId="77777777" w:rsidR="00307C32" w:rsidRDefault="00DD0E8C" w:rsidP="00E94856">
      <w:pPr>
        <w:pStyle w:val="Pquestiontextmainstem"/>
      </w:pPr>
      <w:r>
        <w:rPr>
          <w:noProof/>
        </w:rPr>
        <w:drawing>
          <wp:inline distT="0" distB="0" distL="0" distR="0" wp14:anchorId="60555211" wp14:editId="71E09284">
            <wp:extent cx="2127885" cy="1900477"/>
            <wp:effectExtent l="0" t="0" r="5715" b="5080"/>
            <wp:docPr id="19" name="Picture 19" descr="PM10_PR_TSa_8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PM10_PR_TSa_8_0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1900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4692E3" w14:textId="615A084B" w:rsidR="00391160" w:rsidRPr="006A504C" w:rsidRDefault="00391160" w:rsidP="00E94856">
      <w:pPr>
        <w:pStyle w:val="Pquestiontextpartsa"/>
      </w:pPr>
      <w:r w:rsidRPr="006A504C">
        <w:t>Name two different</w:t>
      </w:r>
      <w:r>
        <w:t>-</w:t>
      </w:r>
      <w:r w:rsidRPr="006A504C">
        <w:t xml:space="preserve">sized triangles that are similar to </w:t>
      </w:r>
      <w:r w:rsidR="008E5542" w:rsidRPr="006165BC">
        <w:rPr>
          <w:position w:val="-6"/>
        </w:rPr>
        <w:object w:dxaOrig="700" w:dyaOrig="279" w14:anchorId="42601270">
          <v:shape id="_x0000_i1032" type="#_x0000_t75" style="width:34.9pt;height:14.65pt" o:ole="">
            <v:imagedata r:id="rId37" o:title=""/>
          </v:shape>
          <o:OLEObject Type="Embed" ProgID="Equation.3" ShapeID="_x0000_i1032" DrawAspect="Content" ObjectID="_1538902417" r:id="rId38"/>
        </w:object>
      </w:r>
    </w:p>
    <w:p w14:paraId="137DCF22" w14:textId="77777777" w:rsidR="00391160" w:rsidRPr="006A504C" w:rsidRDefault="00391160" w:rsidP="00E94856">
      <w:pPr>
        <w:pStyle w:val="Pquestiontextpartsa"/>
      </w:pPr>
    </w:p>
    <w:p w14:paraId="2D27E3F8" w14:textId="77777777" w:rsidR="00391160" w:rsidRPr="006A504C" w:rsidRDefault="00391160" w:rsidP="00E94856">
      <w:pPr>
        <w:pStyle w:val="Pquestiontextpartsa"/>
      </w:pPr>
    </w:p>
    <w:p w14:paraId="6E616604" w14:textId="77777777" w:rsidR="00391160" w:rsidRDefault="00391160" w:rsidP="00E94856">
      <w:pPr>
        <w:pStyle w:val="Pquestiontextpartsa"/>
      </w:pPr>
    </w:p>
    <w:p w14:paraId="65B278F6" w14:textId="77777777" w:rsidR="00733CE8" w:rsidRDefault="00733CE8" w:rsidP="00E94856">
      <w:pPr>
        <w:pStyle w:val="Pquestiontextpartsa"/>
      </w:pPr>
    </w:p>
    <w:p w14:paraId="0AD7664A" w14:textId="77777777" w:rsidR="00733CE8" w:rsidRDefault="00733CE8" w:rsidP="00E94856">
      <w:pPr>
        <w:pStyle w:val="Pquestiontextpartsa"/>
      </w:pPr>
    </w:p>
    <w:p w14:paraId="047BCE19" w14:textId="77777777" w:rsidR="00733CE8" w:rsidRDefault="00733CE8" w:rsidP="00E94856">
      <w:pPr>
        <w:pStyle w:val="Pquestiontextpartsa"/>
      </w:pPr>
    </w:p>
    <w:p w14:paraId="1C9E44D0" w14:textId="77777777" w:rsidR="00733CE8" w:rsidRPr="006A504C" w:rsidRDefault="00733CE8" w:rsidP="00E94856">
      <w:pPr>
        <w:pStyle w:val="Pquestiontextpartsa"/>
      </w:pPr>
    </w:p>
    <w:p w14:paraId="29939C9B" w14:textId="77777777" w:rsidR="00391160" w:rsidRPr="006A504C" w:rsidRDefault="00391160" w:rsidP="00E94856">
      <w:pPr>
        <w:pStyle w:val="Pquestiontextpartsa"/>
      </w:pPr>
    </w:p>
    <w:p w14:paraId="1EEBACD2" w14:textId="73E84BF9" w:rsidR="00307C32" w:rsidRDefault="00307C32" w:rsidP="00733CE8">
      <w:pPr>
        <w:pStyle w:val="Pquestionheadingsx"/>
      </w:pPr>
      <w:r w:rsidRPr="00DF7F34">
        <w:lastRenderedPageBreak/>
        <w:t>Question</w:t>
      </w:r>
      <w:r w:rsidR="00733CE8">
        <w:t xml:space="preserve"> 1</w:t>
      </w:r>
      <w:r w:rsidR="004C5EC2">
        <w:t>6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7221D5">
        <w:t>[9.</w:t>
      </w:r>
      <w:r w:rsidR="00733CE8">
        <w:t>2</w:t>
      </w:r>
      <w:r w:rsidRPr="00DF7F34">
        <w:t>]</w:t>
      </w:r>
    </w:p>
    <w:p w14:paraId="5F4DA579" w14:textId="77777777" w:rsidR="00733CE8" w:rsidRDefault="00733CE8" w:rsidP="00874B90">
      <w:pPr>
        <w:pStyle w:val="Pquestiontextmainstem"/>
      </w:pPr>
      <w:r w:rsidRPr="008C758F">
        <w:t xml:space="preserve">The parallelogram </w:t>
      </w:r>
      <w:r w:rsidRPr="00874B90">
        <w:rPr>
          <w:rStyle w:val="Cmathsexpressions"/>
        </w:rPr>
        <w:t>ACEG</w:t>
      </w:r>
      <w:r w:rsidRPr="008C758F">
        <w:t xml:space="preserve"> has midpoints at </w:t>
      </w:r>
      <w:r w:rsidRPr="00874B90">
        <w:rPr>
          <w:rStyle w:val="Cmathsexpressions"/>
        </w:rPr>
        <w:t>B</w:t>
      </w:r>
      <w:r w:rsidRPr="008C758F">
        <w:t xml:space="preserve">, </w:t>
      </w:r>
      <w:r w:rsidRPr="00874B90">
        <w:rPr>
          <w:rStyle w:val="Cmathsexpressions"/>
        </w:rPr>
        <w:t>D</w:t>
      </w:r>
      <w:r w:rsidRPr="008C758F">
        <w:t xml:space="preserve">, </w:t>
      </w:r>
      <w:r w:rsidRPr="00874B90">
        <w:rPr>
          <w:rStyle w:val="Cmathsexpressions"/>
        </w:rPr>
        <w:t>F</w:t>
      </w:r>
      <w:r w:rsidRPr="008C758F">
        <w:t xml:space="preserve"> and </w:t>
      </w:r>
      <w:r w:rsidRPr="00874B90">
        <w:rPr>
          <w:rStyle w:val="Cmathsexpressions"/>
        </w:rPr>
        <w:t>H</w:t>
      </w:r>
      <w:r w:rsidRPr="008C758F">
        <w:t>.</w:t>
      </w:r>
    </w:p>
    <w:p w14:paraId="7EC2AE15" w14:textId="49A2C6D5" w:rsidR="00733CE8" w:rsidRPr="008C758F" w:rsidRDefault="00733CE8" w:rsidP="00733CE8">
      <w:r>
        <w:rPr>
          <w:noProof/>
        </w:rPr>
        <w:drawing>
          <wp:inline distT="0" distB="0" distL="0" distR="0" wp14:anchorId="14E01E74" wp14:editId="12CE4BEC">
            <wp:extent cx="1638300" cy="904875"/>
            <wp:effectExtent l="0" t="0" r="12700" b="9525"/>
            <wp:docPr id="14" name="Picture 14" descr="PM10_PR_TF_8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PM10_PR_TF_8_1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14:paraId="40D20B4B" w14:textId="70083564" w:rsidR="00733CE8" w:rsidRPr="008C758F" w:rsidRDefault="00733CE8" w:rsidP="00733CE8">
      <w:pPr>
        <w:pStyle w:val="Pquestiontextpartsa"/>
      </w:pPr>
      <w:r w:rsidRPr="00874B90">
        <w:rPr>
          <w:rStyle w:val="Cquestionpartlabelbold"/>
        </w:rPr>
        <w:t>(a)</w:t>
      </w:r>
      <w:r>
        <w:tab/>
      </w:r>
      <w:r w:rsidRPr="008C758F">
        <w:t xml:space="preserve">List </w:t>
      </w:r>
      <w:r>
        <w:t xml:space="preserve">three </w:t>
      </w:r>
      <w:r w:rsidRPr="008C758F">
        <w:t xml:space="preserve">triangles </w:t>
      </w:r>
      <w:r>
        <w:t>that</w:t>
      </w:r>
      <w:r w:rsidRPr="008C758F">
        <w:t xml:space="preserve"> are similar to </w:t>
      </w:r>
      <w:r w:rsidRPr="008C758F">
        <w:rPr>
          <w:position w:val="-6"/>
        </w:rPr>
        <w:object w:dxaOrig="700" w:dyaOrig="279" w14:anchorId="21B95DBB">
          <v:shape id="_x0000_i1033" type="#_x0000_t75" style="width:34.9pt;height:14.65pt" o:ole="">
            <v:imagedata r:id="rId40" o:title=""/>
          </v:shape>
          <o:OLEObject Type="Embed" ProgID="Equation.3" ShapeID="_x0000_i1033" DrawAspect="Content" ObjectID="_1538902418" r:id="rId41"/>
        </w:object>
      </w:r>
      <w:r w:rsidRPr="008C758F">
        <w:t>.</w:t>
      </w:r>
    </w:p>
    <w:p w14:paraId="55080B25" w14:textId="77777777" w:rsidR="00733CE8" w:rsidRPr="008C758F" w:rsidRDefault="00733CE8" w:rsidP="00733CE8">
      <w:pPr>
        <w:pStyle w:val="Pquestiontextpartsa"/>
      </w:pPr>
    </w:p>
    <w:p w14:paraId="30A06E8C" w14:textId="77777777" w:rsidR="00733CE8" w:rsidRPr="008C758F" w:rsidRDefault="00733CE8" w:rsidP="00733CE8">
      <w:pPr>
        <w:pStyle w:val="Pquestiontextpartsa"/>
      </w:pPr>
    </w:p>
    <w:p w14:paraId="2B331C6D" w14:textId="77777777" w:rsidR="00733CE8" w:rsidRPr="008C758F" w:rsidRDefault="00733CE8" w:rsidP="00733CE8">
      <w:pPr>
        <w:pStyle w:val="Pquestiontextpartsa"/>
      </w:pPr>
    </w:p>
    <w:p w14:paraId="62D65CC9" w14:textId="77777777" w:rsidR="00733CE8" w:rsidRPr="008C758F" w:rsidRDefault="00733CE8" w:rsidP="00733CE8">
      <w:pPr>
        <w:pStyle w:val="Pquestiontextpartsa"/>
      </w:pPr>
    </w:p>
    <w:p w14:paraId="54B26708" w14:textId="290A8167" w:rsidR="00733CE8" w:rsidRPr="008C758F" w:rsidRDefault="00733CE8" w:rsidP="00733CE8">
      <w:pPr>
        <w:pStyle w:val="Pquestiontextpartsa"/>
      </w:pPr>
      <w:r w:rsidRPr="00874B90">
        <w:rPr>
          <w:rStyle w:val="Cquestionpartlabelbold"/>
        </w:rPr>
        <w:t>(b)</w:t>
      </w:r>
      <w:r>
        <w:tab/>
      </w:r>
      <w:r w:rsidRPr="008C758F">
        <w:t xml:space="preserve">Which shapes are congruent to </w:t>
      </w:r>
      <w:r w:rsidRPr="00836335">
        <w:rPr>
          <w:rStyle w:val="Cmathsexpressions"/>
        </w:rPr>
        <w:t>ABJH</w:t>
      </w:r>
      <w:r w:rsidRPr="008C758F">
        <w:t>?</w:t>
      </w:r>
    </w:p>
    <w:p w14:paraId="5B2779D8" w14:textId="77777777" w:rsidR="00733CE8" w:rsidRPr="008C758F" w:rsidRDefault="00733CE8" w:rsidP="00733CE8">
      <w:pPr>
        <w:pStyle w:val="Pquestiontextpartsa"/>
      </w:pPr>
    </w:p>
    <w:p w14:paraId="147A2871" w14:textId="77777777" w:rsidR="00733CE8" w:rsidRDefault="00733CE8" w:rsidP="00733CE8">
      <w:pPr>
        <w:pStyle w:val="Pquestiontextpartsa"/>
      </w:pPr>
    </w:p>
    <w:p w14:paraId="6CA748A9" w14:textId="77777777" w:rsidR="00733CE8" w:rsidRPr="008C758F" w:rsidRDefault="00733CE8" w:rsidP="00733CE8">
      <w:pPr>
        <w:pStyle w:val="Pquestiontextpartsa"/>
      </w:pPr>
    </w:p>
    <w:p w14:paraId="2D6E29C7" w14:textId="77777777" w:rsidR="00733CE8" w:rsidRPr="008C758F" w:rsidRDefault="00733CE8" w:rsidP="00733CE8">
      <w:pPr>
        <w:pStyle w:val="Pquestiontextpartsa"/>
      </w:pPr>
    </w:p>
    <w:p w14:paraId="76459001" w14:textId="5B8DDEC0" w:rsidR="00733CE8" w:rsidRPr="008C758F" w:rsidRDefault="00733CE8" w:rsidP="00733CE8">
      <w:pPr>
        <w:pStyle w:val="Pquestiontextpartsa"/>
      </w:pPr>
      <w:r w:rsidRPr="00874B90">
        <w:rPr>
          <w:rStyle w:val="Cquestionpartlabelbold"/>
        </w:rPr>
        <w:t>(c)</w:t>
      </w:r>
      <w:r>
        <w:tab/>
      </w:r>
      <w:r w:rsidRPr="008C758F">
        <w:t>How many pairs of vertically opposite angles are there?</w:t>
      </w:r>
    </w:p>
    <w:p w14:paraId="32C26A86" w14:textId="77777777" w:rsidR="00391160" w:rsidRPr="006A504C" w:rsidRDefault="00391160" w:rsidP="00733CE8">
      <w:pPr>
        <w:pStyle w:val="Pquestiontextpartsa"/>
      </w:pPr>
    </w:p>
    <w:p w14:paraId="677D5265" w14:textId="77777777" w:rsidR="00391160" w:rsidRPr="006A504C" w:rsidRDefault="00391160" w:rsidP="00E94856">
      <w:pPr>
        <w:pStyle w:val="Pquestiontextpartsa"/>
      </w:pPr>
    </w:p>
    <w:p w14:paraId="4DCEE3FA" w14:textId="77777777" w:rsidR="00391160" w:rsidRPr="006A504C" w:rsidRDefault="00391160" w:rsidP="00E94856">
      <w:pPr>
        <w:pStyle w:val="Pquestiontextpartsa"/>
      </w:pPr>
    </w:p>
    <w:p w14:paraId="150CCE42" w14:textId="77777777" w:rsidR="00391160" w:rsidRPr="006A504C" w:rsidRDefault="00391160" w:rsidP="00E94856">
      <w:pPr>
        <w:pStyle w:val="Pquestiontextpartsa"/>
      </w:pPr>
    </w:p>
    <w:p w14:paraId="3DD5E83B" w14:textId="77777777" w:rsidR="00391160" w:rsidRPr="006A504C" w:rsidRDefault="00391160" w:rsidP="00E94856">
      <w:pPr>
        <w:pStyle w:val="Pquestiontextpartsa"/>
      </w:pPr>
    </w:p>
    <w:p w14:paraId="523AE557" w14:textId="77777777" w:rsidR="00391160" w:rsidRPr="006A504C" w:rsidRDefault="00391160" w:rsidP="00E94856">
      <w:pPr>
        <w:pStyle w:val="Pquestiontextpartsa"/>
      </w:pPr>
    </w:p>
    <w:p w14:paraId="387D2681" w14:textId="77777777" w:rsidR="00391160" w:rsidRPr="006A504C" w:rsidRDefault="00391160" w:rsidP="00962659"/>
    <w:p w14:paraId="2471AFF7" w14:textId="69A1DD0E" w:rsidR="00307C32" w:rsidRDefault="00307C32" w:rsidP="00307C32">
      <w:pPr>
        <w:pStyle w:val="Pquestionheadingsx"/>
      </w:pPr>
      <w:r w:rsidRPr="00DF7F34">
        <w:t>Question</w:t>
      </w:r>
      <w:r w:rsidR="0036754D">
        <w:t xml:space="preserve"> 1</w:t>
      </w:r>
      <w:r w:rsidR="004C5EC2">
        <w:t>7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7221D5">
        <w:t>[9.</w:t>
      </w:r>
      <w:r>
        <w:t>3</w:t>
      </w:r>
      <w:r w:rsidRPr="00DF7F34">
        <w:t>]</w:t>
      </w:r>
    </w:p>
    <w:p w14:paraId="268ACE63" w14:textId="77777777" w:rsidR="009C49CC" w:rsidRDefault="009C49CC" w:rsidP="009C49CC">
      <w:pPr>
        <w:pStyle w:val="Pquestiontextmainstem"/>
      </w:pPr>
      <w:r w:rsidRPr="009C49CC">
        <w:rPr>
          <w:rStyle w:val="Cmathsexpressions"/>
        </w:rPr>
        <w:t>ABCD</w:t>
      </w:r>
      <w:r>
        <w:t xml:space="preserve"> is a square. </w:t>
      </w:r>
      <w:r w:rsidRPr="008C758F">
        <w:t xml:space="preserve">Prove that </w:t>
      </w:r>
      <w:r w:rsidRPr="008C758F">
        <w:rPr>
          <w:position w:val="-6"/>
        </w:rPr>
        <w:object w:dxaOrig="1579" w:dyaOrig="279" w14:anchorId="04F0D793">
          <v:shape id="_x0000_i1034" type="#_x0000_t75" style="width:78.75pt;height:14.65pt" o:ole="">
            <v:imagedata r:id="rId42" o:title=""/>
          </v:shape>
          <o:OLEObject Type="Embed" ProgID="Equation.3" ShapeID="_x0000_i1034" DrawAspect="Content" ObjectID="_1538902419" r:id="rId43"/>
        </w:object>
      </w:r>
      <w:r w:rsidRPr="008C758F">
        <w:t>.</w:t>
      </w:r>
    </w:p>
    <w:p w14:paraId="7B8130E0" w14:textId="57BCD65E" w:rsidR="00391160" w:rsidRPr="006A504C" w:rsidRDefault="008C5E08" w:rsidP="00A936B1">
      <w:pPr>
        <w:rPr>
          <w:noProof/>
        </w:rPr>
      </w:pPr>
      <w:r>
        <w:rPr>
          <w:noProof/>
        </w:rPr>
        <w:drawing>
          <wp:inline distT="0" distB="0" distL="0" distR="0" wp14:anchorId="2E2ABCF3" wp14:editId="21D0B338">
            <wp:extent cx="1691149" cy="1717781"/>
            <wp:effectExtent l="0" t="0" r="4445" b="0"/>
            <wp:docPr id="8" name="Picture 8" descr="C:\Users\uhernda\Downloads\PM2e-10-ch-test-exams\_CORRECTED_041016\PM2e_10_EB_08_FBT_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uhernda\Downloads\PM2e-10-ch-test-exams\_CORRECTED_041016\PM2e_10_EB_08_FBT_07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578" cy="1718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3D0E8B" w14:textId="77777777" w:rsidR="00391160" w:rsidRPr="006A504C" w:rsidRDefault="00391160" w:rsidP="00E94856">
      <w:pPr>
        <w:pStyle w:val="Pquestiontextmainstem"/>
        <w:rPr>
          <w:noProof/>
        </w:rPr>
      </w:pPr>
    </w:p>
    <w:p w14:paraId="4B236B18" w14:textId="77777777" w:rsidR="00391160" w:rsidRPr="006A504C" w:rsidRDefault="00391160" w:rsidP="00E94856">
      <w:pPr>
        <w:pStyle w:val="Pquestiontextmainstem"/>
        <w:rPr>
          <w:noProof/>
        </w:rPr>
      </w:pPr>
    </w:p>
    <w:p w14:paraId="28D052C2" w14:textId="77777777" w:rsidR="00391160" w:rsidRDefault="00391160" w:rsidP="00E94856">
      <w:pPr>
        <w:pStyle w:val="Pquestiontextmainstem"/>
        <w:rPr>
          <w:noProof/>
        </w:rPr>
      </w:pPr>
    </w:p>
    <w:p w14:paraId="559D52EF" w14:textId="73C0C5DF" w:rsidR="00934409" w:rsidRDefault="00934409" w:rsidP="00E94856">
      <w:pPr>
        <w:pStyle w:val="Pquestiontextmainstem"/>
        <w:rPr>
          <w:noProof/>
        </w:rPr>
      </w:pPr>
    </w:p>
    <w:p w14:paraId="35A6427D" w14:textId="77777777" w:rsidR="00733CE8" w:rsidRDefault="00733CE8" w:rsidP="00E94856">
      <w:pPr>
        <w:pStyle w:val="Pquestiontextmainstem"/>
        <w:rPr>
          <w:noProof/>
        </w:rPr>
      </w:pPr>
    </w:p>
    <w:p w14:paraId="5B03AA8D" w14:textId="77777777" w:rsidR="00391160" w:rsidRPr="006A504C" w:rsidRDefault="00391160" w:rsidP="00E94856">
      <w:pPr>
        <w:pStyle w:val="Pquestiontextmainstem"/>
        <w:rPr>
          <w:noProof/>
        </w:rPr>
      </w:pPr>
    </w:p>
    <w:p w14:paraId="36B2C767" w14:textId="7C3C9415" w:rsidR="00307C32" w:rsidRDefault="00307C32" w:rsidP="00307C32">
      <w:pPr>
        <w:pStyle w:val="Pquestionheadingsx"/>
      </w:pPr>
      <w:r w:rsidRPr="00DF7F34">
        <w:t>Question</w:t>
      </w:r>
      <w:r w:rsidR="0036754D">
        <w:t xml:space="preserve"> 1</w:t>
      </w:r>
      <w:r w:rsidR="004C5EC2">
        <w:t>8</w:t>
      </w:r>
      <w:r w:rsidRPr="00DF7F34">
        <w:tab/>
      </w:r>
      <w:r w:rsidR="001635CB">
        <w:rPr>
          <w:rStyle w:val="Cmarkslabel"/>
        </w:rPr>
        <w:t>4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>
        <w:tab/>
      </w:r>
      <w:r w:rsidR="007221D5">
        <w:t>[9.</w:t>
      </w:r>
      <w:r>
        <w:t>2</w:t>
      </w:r>
      <w:r w:rsidRPr="00DF7F34">
        <w:t>]</w:t>
      </w:r>
    </w:p>
    <w:p w14:paraId="03988EA4" w14:textId="1C29EF4C" w:rsidR="00391160" w:rsidRDefault="00391160" w:rsidP="00E94856">
      <w:pPr>
        <w:pStyle w:val="Pquestiontextmainstem"/>
      </w:pPr>
      <w:r w:rsidRPr="006A504C">
        <w:t xml:space="preserve">A ladder rests on a </w:t>
      </w:r>
      <w:r w:rsidR="00512E85" w:rsidRPr="002E5ACB">
        <w:t>1.8 m wall with one end against a tree at a height of 7 m above the ground and the other end on the ground. If the wall is 0.6</w:t>
      </w:r>
      <w:r w:rsidR="00512E85">
        <w:t xml:space="preserve"> </w:t>
      </w:r>
      <w:r w:rsidR="00512E85" w:rsidRPr="002E5ACB">
        <w:t xml:space="preserve">m </w:t>
      </w:r>
      <w:r w:rsidRPr="006A504C">
        <w:t xml:space="preserve">from the bottom of the ladder, </w:t>
      </w:r>
      <w:r>
        <w:t>find the:</w:t>
      </w:r>
    </w:p>
    <w:p w14:paraId="66B2A8E4" w14:textId="3EDF468E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a)</w:t>
      </w:r>
      <w:r w:rsidR="00D16529">
        <w:rPr>
          <w:rStyle w:val="Cquestionpartlabelbold"/>
        </w:rPr>
        <w:tab/>
      </w:r>
      <w:r w:rsidRPr="006A504C">
        <w:t>horizontal distance, in metres</w:t>
      </w:r>
      <w:r w:rsidR="009270D7">
        <w:t xml:space="preserve"> correct to 2</w:t>
      </w:r>
      <w:r w:rsidRPr="006A504C">
        <w:t xml:space="preserve"> decimal places, of the base of the ladd</w:t>
      </w:r>
      <w:r>
        <w:t>er from the bottom of the tree</w:t>
      </w:r>
    </w:p>
    <w:p w14:paraId="6F0631AE" w14:textId="660045DE" w:rsidR="00391160" w:rsidRPr="006A504C" w:rsidRDefault="00512E85" w:rsidP="00E94856">
      <w:pPr>
        <w:pStyle w:val="Pquestiontextpartsa"/>
      </w:pPr>
      <w:r>
        <w:rPr>
          <w:noProof/>
        </w:rPr>
        <w:drawing>
          <wp:inline distT="0" distB="0" distL="0" distR="0" wp14:anchorId="2F575D3A" wp14:editId="0AD55EAB">
            <wp:extent cx="2276475" cy="2247900"/>
            <wp:effectExtent l="0" t="0" r="9525" b="12700"/>
            <wp:docPr id="2" name="Picture 2" descr="PM10_PR_TSb_8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PM10_PR_TSb_8_1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14:paraId="53D25F18" w14:textId="2700D536" w:rsidR="00391160" w:rsidRPr="006A504C" w:rsidRDefault="00391160" w:rsidP="00E94856">
      <w:pPr>
        <w:pStyle w:val="Pquestiontextpartsa"/>
      </w:pPr>
    </w:p>
    <w:p w14:paraId="4897013F" w14:textId="77777777" w:rsidR="00391160" w:rsidRDefault="00391160" w:rsidP="00E94856">
      <w:pPr>
        <w:pStyle w:val="Pquestiontextpartsa"/>
      </w:pPr>
    </w:p>
    <w:p w14:paraId="2D8DC1AF" w14:textId="77777777" w:rsidR="00342A0D" w:rsidRDefault="00342A0D" w:rsidP="00E94856">
      <w:pPr>
        <w:pStyle w:val="Pquestiontextpartsa"/>
      </w:pPr>
    </w:p>
    <w:p w14:paraId="324C27DF" w14:textId="77777777" w:rsidR="00342A0D" w:rsidRDefault="00342A0D" w:rsidP="00E94856">
      <w:pPr>
        <w:pStyle w:val="Pquestiontextpartsa"/>
      </w:pPr>
    </w:p>
    <w:p w14:paraId="2EA272ED" w14:textId="77777777" w:rsidR="00342A0D" w:rsidRDefault="00342A0D" w:rsidP="00E94856">
      <w:pPr>
        <w:pStyle w:val="Pquestiontextpartsa"/>
      </w:pPr>
    </w:p>
    <w:p w14:paraId="291FAA91" w14:textId="77777777" w:rsidR="00342A0D" w:rsidRPr="006A504C" w:rsidRDefault="00342A0D" w:rsidP="00E94856">
      <w:pPr>
        <w:pStyle w:val="Pquestiontextpartsa"/>
      </w:pPr>
    </w:p>
    <w:p w14:paraId="6417AC72" w14:textId="77777777" w:rsidR="00391160" w:rsidRPr="006A504C" w:rsidRDefault="00391160" w:rsidP="00E94856">
      <w:pPr>
        <w:pStyle w:val="Pquestiontextpartsa"/>
      </w:pPr>
    </w:p>
    <w:p w14:paraId="7B3F7417" w14:textId="5A35F501" w:rsidR="00391160" w:rsidRPr="006A504C" w:rsidRDefault="00391160" w:rsidP="00E94856">
      <w:pPr>
        <w:pStyle w:val="Pquestiontextpartsa"/>
      </w:pPr>
      <w:r w:rsidRPr="00D16529">
        <w:rPr>
          <w:rStyle w:val="Cquestionpartlabelbold"/>
        </w:rPr>
        <w:t>(b)</w:t>
      </w:r>
      <w:r w:rsidR="00D16529">
        <w:tab/>
      </w:r>
      <w:r w:rsidR="00AB2CEE" w:rsidRPr="006A504C">
        <w:t>horizontal distance, in metres</w:t>
      </w:r>
      <w:r w:rsidR="00AB2CEE">
        <w:t xml:space="preserve"> correct to 2</w:t>
      </w:r>
      <w:r w:rsidR="00AB2CEE" w:rsidRPr="006A504C">
        <w:t xml:space="preserve"> decimal places, of the </w:t>
      </w:r>
      <w:r w:rsidR="00AB2CEE">
        <w:t>wall from the bottom of the tree.</w:t>
      </w:r>
    </w:p>
    <w:p w14:paraId="4C559F06" w14:textId="77777777" w:rsidR="00391160" w:rsidRPr="006A504C" w:rsidRDefault="00391160" w:rsidP="00E94856">
      <w:pPr>
        <w:pStyle w:val="Pquestiontextpartsa"/>
      </w:pPr>
    </w:p>
    <w:p w14:paraId="0BC28F03" w14:textId="77777777" w:rsidR="00391160" w:rsidRPr="006A504C" w:rsidRDefault="00391160" w:rsidP="00E94856">
      <w:pPr>
        <w:pStyle w:val="Pquestiontextpartsa"/>
      </w:pPr>
    </w:p>
    <w:p w14:paraId="41F513CC" w14:textId="77777777" w:rsidR="00391160" w:rsidRPr="006A504C" w:rsidRDefault="00391160" w:rsidP="00E94856">
      <w:pPr>
        <w:pStyle w:val="Pquestiontextpartsa"/>
      </w:pPr>
    </w:p>
    <w:p w14:paraId="72054B4E" w14:textId="77777777" w:rsidR="00391160" w:rsidRDefault="00391160" w:rsidP="00E94856">
      <w:pPr>
        <w:pStyle w:val="Pquestiontextpartsa"/>
        <w:rPr>
          <w:noProof/>
        </w:rPr>
      </w:pPr>
    </w:p>
    <w:p w14:paraId="16A2932D" w14:textId="77777777" w:rsidR="00342A0D" w:rsidRDefault="00342A0D" w:rsidP="00E94856">
      <w:pPr>
        <w:pStyle w:val="Pquestiontextpartsa"/>
        <w:rPr>
          <w:noProof/>
        </w:rPr>
      </w:pPr>
    </w:p>
    <w:p w14:paraId="75F4D3CD" w14:textId="77777777" w:rsidR="00342A0D" w:rsidRDefault="00342A0D" w:rsidP="00E94856">
      <w:pPr>
        <w:pStyle w:val="Pquestiontextpartsa"/>
        <w:rPr>
          <w:noProof/>
        </w:rPr>
      </w:pPr>
    </w:p>
    <w:p w14:paraId="4C6E50FD" w14:textId="77777777" w:rsidR="00342A0D" w:rsidRPr="006A504C" w:rsidRDefault="00342A0D" w:rsidP="00E94856">
      <w:pPr>
        <w:pStyle w:val="Pquestiontextpartsa"/>
        <w:rPr>
          <w:noProof/>
        </w:rPr>
      </w:pPr>
    </w:p>
    <w:p w14:paraId="5026D324" w14:textId="77777777" w:rsidR="00962659" w:rsidRDefault="00962659" w:rsidP="00E94856">
      <w:pPr>
        <w:pStyle w:val="Pquestiontextpartsai"/>
      </w:pPr>
    </w:p>
    <w:p w14:paraId="7C7EE3D1" w14:textId="6C9E7575" w:rsidR="00E94856" w:rsidRPr="008E0047" w:rsidRDefault="007221D5" w:rsidP="00E94856">
      <w:pPr>
        <w:pStyle w:val="Psectionresults"/>
        <w:rPr>
          <w:szCs w:val="22"/>
        </w:rPr>
      </w:pPr>
      <w:r>
        <w:t>Short answer total:__</w:t>
      </w:r>
      <w:r w:rsidR="00E94856" w:rsidRPr="000559F4">
        <w:t>___</w:t>
      </w:r>
      <w:r>
        <w:t xml:space="preserve"> </w:t>
      </w:r>
      <w:r w:rsidR="00E94856" w:rsidRPr="000559F4">
        <w:t>/</w:t>
      </w:r>
      <w:r w:rsidR="0036754D">
        <w:t>30</w:t>
      </w:r>
    </w:p>
    <w:p w14:paraId="2AF6BDAA" w14:textId="77777777" w:rsidR="00962659" w:rsidRDefault="00962659" w:rsidP="00962659">
      <w:pPr>
        <w:rPr>
          <w:szCs w:val="22"/>
        </w:rPr>
        <w:sectPr w:rsidR="00962659" w:rsidSect="00BD5909">
          <w:headerReference w:type="default" r:id="rId47"/>
          <w:footerReference w:type="default" r:id="rId48"/>
          <w:headerReference w:type="first" r:id="rId49"/>
          <w:footerReference w:type="first" r:id="rId50"/>
          <w:pgSz w:w="11906" w:h="16838" w:code="9"/>
          <w:pgMar w:top="1134" w:right="851" w:bottom="1134" w:left="851" w:header="709" w:footer="851" w:gutter="0"/>
          <w:cols w:sep="1" w:space="227"/>
          <w:titlePg/>
          <w:docGrid w:linePitch="360"/>
        </w:sectPr>
      </w:pPr>
    </w:p>
    <w:p w14:paraId="56D6FC99" w14:textId="77777777" w:rsidR="00391160" w:rsidRPr="00E5555B" w:rsidRDefault="00391160" w:rsidP="0036754D">
      <w:pPr>
        <w:pStyle w:val="Psectionheading"/>
        <w:rPr>
          <w:noProof/>
        </w:rPr>
      </w:pPr>
      <w:r w:rsidRPr="00E5555B">
        <w:rPr>
          <w:noProof/>
        </w:rPr>
        <w:lastRenderedPageBreak/>
        <w:t>Extended answer section</w:t>
      </w:r>
    </w:p>
    <w:p w14:paraId="10A54B42" w14:textId="071D04EE" w:rsidR="00307C32" w:rsidRDefault="00307C32" w:rsidP="00307C32">
      <w:pPr>
        <w:pStyle w:val="Pquestionheadingsx1stafterhead"/>
      </w:pPr>
      <w:r w:rsidRPr="00DF7F34">
        <w:t>Question</w:t>
      </w:r>
      <w:r w:rsidR="0036754D">
        <w:t xml:space="preserve"> 1</w:t>
      </w:r>
      <w:r w:rsidR="004C5EC2">
        <w:t>9</w:t>
      </w:r>
      <w:r w:rsidRPr="00DF7F34">
        <w:tab/>
      </w:r>
      <w:r w:rsidR="00E12A06">
        <w:rPr>
          <w:rStyle w:val="Cmarkslabel"/>
        </w:rPr>
        <w:t>3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 w:rsidRPr="00DF7F34">
        <w:tab/>
      </w:r>
      <w:r w:rsidR="007221D5">
        <w:t>[9.</w:t>
      </w:r>
      <w:r>
        <w:t>3</w:t>
      </w:r>
      <w:r w:rsidRPr="00DF7F34">
        <w:t>]</w:t>
      </w:r>
    </w:p>
    <w:p w14:paraId="09F3D6A1" w14:textId="77777777" w:rsidR="00CC7EB2" w:rsidRDefault="00CC7EB2" w:rsidP="00A936B1">
      <w:pPr>
        <w:pStyle w:val="Pquestiontextmainstem"/>
      </w:pPr>
      <w:r>
        <w:t xml:space="preserve">If </w:t>
      </w:r>
      <w:r w:rsidRPr="00A936B1">
        <w:rPr>
          <w:rStyle w:val="Cmathsexpressions"/>
        </w:rPr>
        <w:t xml:space="preserve">AE </w:t>
      </w:r>
      <w:r w:rsidRPr="00A936B1">
        <w:t>=</w:t>
      </w:r>
      <w:r w:rsidRPr="00A936B1">
        <w:rPr>
          <w:rStyle w:val="Cmathsexpressions"/>
        </w:rPr>
        <w:t xml:space="preserve"> CD,</w:t>
      </w:r>
      <w:r>
        <w:t xml:space="preserve"> prove that </w:t>
      </w:r>
      <w:r>
        <w:rPr>
          <w:position w:val="-4"/>
        </w:rPr>
        <w:object w:dxaOrig="675" w:dyaOrig="255" w14:anchorId="59E2212F">
          <v:shape id="_x0000_i1035" type="#_x0000_t75" style="width:33.75pt;height:13.5pt" o:ole="">
            <v:imagedata r:id="rId51" o:title=""/>
          </v:shape>
          <o:OLEObject Type="Embed" ProgID="Equation.3" ShapeID="_x0000_i1035" DrawAspect="Content" ObjectID="_1538902420" r:id="rId52"/>
        </w:object>
      </w:r>
      <w:r>
        <w:t>≡</w:t>
      </w:r>
      <w:r>
        <w:rPr>
          <w:position w:val="-6"/>
        </w:rPr>
        <w:object w:dxaOrig="705" w:dyaOrig="285" w14:anchorId="531FE728">
          <v:shape id="_x0000_i1036" type="#_x0000_t75" style="width:34.9pt;height:14.65pt" o:ole="">
            <v:imagedata r:id="rId53" o:title=""/>
          </v:shape>
          <o:OLEObject Type="Embed" ProgID="Equation.3" ShapeID="_x0000_i1036" DrawAspect="Content" ObjectID="_1538902421" r:id="rId54"/>
        </w:object>
      </w:r>
      <w:r>
        <w:t>.</w:t>
      </w:r>
    </w:p>
    <w:p w14:paraId="7486E342" w14:textId="77777777" w:rsidR="00836335" w:rsidRDefault="00836335" w:rsidP="00836335">
      <w:pPr>
        <w:ind w:left="357" w:hanging="357"/>
        <w:rPr>
          <w:noProof/>
        </w:rPr>
      </w:pPr>
    </w:p>
    <w:p w14:paraId="3A0587F6" w14:textId="5C174B8C" w:rsidR="00836335" w:rsidRDefault="008C5E08" w:rsidP="00307C32">
      <w:pPr>
        <w:pStyle w:val="Pquestionheadingsx1stafterhead"/>
      </w:pPr>
      <w:r>
        <w:rPr>
          <w:noProof/>
        </w:rPr>
        <w:drawing>
          <wp:inline distT="0" distB="0" distL="0" distR="0" wp14:anchorId="2EE37ADD" wp14:editId="2BA126F6">
            <wp:extent cx="1809136" cy="1103687"/>
            <wp:effectExtent l="0" t="0" r="635" b="1270"/>
            <wp:docPr id="9" name="Picture 9" descr="C:\Users\uhernda\Downloads\PM2e-10-ch-test-exams\_CORRECTED_041016\PM2e_10_EB_08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uhernda\Downloads\PM2e-10-ch-test-exams\_CORRECTED_041016\PM2e_10_EB_08_AT_01.jp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503" cy="1103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12B42" w14:textId="77777777" w:rsidR="00836335" w:rsidRDefault="00836335" w:rsidP="00307C32">
      <w:pPr>
        <w:pStyle w:val="Pquestionheadingsx1stafterhead"/>
      </w:pPr>
    </w:p>
    <w:p w14:paraId="3A554A89" w14:textId="77777777" w:rsidR="00836335" w:rsidRDefault="00836335" w:rsidP="00307C32">
      <w:pPr>
        <w:pStyle w:val="Pquestionheadingsx1stafterhead"/>
      </w:pPr>
    </w:p>
    <w:p w14:paraId="75192F26" w14:textId="77777777" w:rsidR="00836335" w:rsidRDefault="00836335" w:rsidP="00307C32">
      <w:pPr>
        <w:pStyle w:val="Pquestionheadingsx1stafterhead"/>
      </w:pPr>
    </w:p>
    <w:p w14:paraId="6232CCA6" w14:textId="77777777" w:rsidR="00836335" w:rsidRDefault="00836335" w:rsidP="00307C32">
      <w:pPr>
        <w:pStyle w:val="Pquestionheadingsx1stafterhead"/>
      </w:pPr>
    </w:p>
    <w:p w14:paraId="686098A7" w14:textId="012B01F3" w:rsidR="00E12A06" w:rsidRDefault="00E12A06" w:rsidP="00307C32">
      <w:pPr>
        <w:pStyle w:val="Pquestionheadingsx1stafterhead"/>
      </w:pPr>
    </w:p>
    <w:p w14:paraId="51E1E248" w14:textId="77777777" w:rsidR="00836335" w:rsidRDefault="00836335" w:rsidP="00307C32">
      <w:pPr>
        <w:pStyle w:val="Pquestionheadingsx1stafterhead"/>
      </w:pPr>
    </w:p>
    <w:p w14:paraId="57C54FAE" w14:textId="77777777" w:rsidR="00836335" w:rsidRDefault="00836335" w:rsidP="00307C32">
      <w:pPr>
        <w:pStyle w:val="Pquestionheadingsx1stafterhead"/>
      </w:pPr>
    </w:p>
    <w:p w14:paraId="478EB81A" w14:textId="77777777" w:rsidR="00836335" w:rsidRDefault="00836335" w:rsidP="00307C32">
      <w:pPr>
        <w:pStyle w:val="Pquestionheadingsx1stafterhead"/>
      </w:pPr>
    </w:p>
    <w:p w14:paraId="38E530DF" w14:textId="25A1859E" w:rsidR="00307C32" w:rsidRDefault="00307C32" w:rsidP="00307C32">
      <w:pPr>
        <w:pStyle w:val="Pquestionheadingsx"/>
      </w:pPr>
      <w:r w:rsidRPr="00DF7F34">
        <w:t>Question</w:t>
      </w:r>
      <w:r w:rsidR="0036754D">
        <w:t xml:space="preserve"> </w:t>
      </w:r>
      <w:r w:rsidR="004C5EC2">
        <w:t>20</w:t>
      </w:r>
      <w:r w:rsidRPr="00DF7F34">
        <w:tab/>
      </w:r>
      <w:r w:rsidR="00C54FB3">
        <w:rPr>
          <w:rStyle w:val="Cmarkslabel"/>
        </w:rPr>
        <w:t xml:space="preserve">6 </w:t>
      </w:r>
      <w:r w:rsidRPr="00DF7F34">
        <w:rPr>
          <w:rStyle w:val="Cmarkslabel"/>
        </w:rPr>
        <w:t>marks</w:t>
      </w:r>
      <w:r w:rsidR="00E94856">
        <w:tab/>
      </w:r>
      <w:r w:rsidR="007221D5">
        <w:t>[9.</w:t>
      </w:r>
      <w:r w:rsidR="000F1700">
        <w:t>4</w:t>
      </w:r>
      <w:r w:rsidRPr="00DF7F34">
        <w:t>]</w:t>
      </w:r>
    </w:p>
    <w:p w14:paraId="56F13E5A" w14:textId="72D7BAE6" w:rsidR="00836335" w:rsidRPr="008C758F" w:rsidRDefault="00836335" w:rsidP="00836335">
      <w:pPr>
        <w:pStyle w:val="Pquestiontextpartsa"/>
      </w:pPr>
      <w:r w:rsidRPr="00874B90">
        <w:rPr>
          <w:rStyle w:val="Cquestionpartlabelbold"/>
        </w:rPr>
        <w:t>(a)</w:t>
      </w:r>
      <w:r w:rsidRPr="00874B90">
        <w:rPr>
          <w:rStyle w:val="Cquestionpartlabelbold"/>
        </w:rPr>
        <w:tab/>
      </w:r>
      <w:r w:rsidRPr="008C758F">
        <w:t>Why are the two triangles in the diagram similar?</w:t>
      </w:r>
    </w:p>
    <w:p w14:paraId="7FF1D5CA" w14:textId="0B53AA5A" w:rsidR="00836335" w:rsidRPr="008C758F" w:rsidRDefault="008C5E08" w:rsidP="00A936B1">
      <w:r>
        <w:rPr>
          <w:noProof/>
        </w:rPr>
        <w:drawing>
          <wp:inline distT="0" distB="0" distL="0" distR="0" wp14:anchorId="696AD0AC" wp14:editId="7C62E93A">
            <wp:extent cx="3137643" cy="1189704"/>
            <wp:effectExtent l="0" t="0" r="5715" b="0"/>
            <wp:docPr id="10" name="Picture 10" descr="C:\Users\uhernda\Downloads\PM2e-10-ch-test-exams\_CORRECTED_041016\PM2e_10_EB_08_FBT_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uhernda\Downloads\PM2e-10-ch-test-exams\_CORRECTED_041016\PM2e_10_EB_08_FBT_08.jp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7569" cy="1189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A39114" w14:textId="11E2871F" w:rsidR="00836335" w:rsidRPr="008C758F" w:rsidRDefault="00836335" w:rsidP="00836335">
      <w:pPr>
        <w:pStyle w:val="Pquestiontextpartsa"/>
      </w:pPr>
    </w:p>
    <w:p w14:paraId="49399AE1" w14:textId="77777777" w:rsidR="00836335" w:rsidRPr="008C758F" w:rsidRDefault="00836335" w:rsidP="00836335">
      <w:pPr>
        <w:pStyle w:val="Pquestiontextpartsa"/>
      </w:pPr>
    </w:p>
    <w:p w14:paraId="3D9BA235" w14:textId="77777777" w:rsidR="00836335" w:rsidRPr="00874B90" w:rsidRDefault="00836335" w:rsidP="00836335">
      <w:pPr>
        <w:pStyle w:val="Pquestiontextpartsa"/>
        <w:rPr>
          <w:rStyle w:val="Cquestionpartlabelbold"/>
        </w:rPr>
      </w:pPr>
    </w:p>
    <w:p w14:paraId="16AAA027" w14:textId="3C692D5D" w:rsidR="00836335" w:rsidRPr="008C758F" w:rsidRDefault="00836335" w:rsidP="00836335">
      <w:pPr>
        <w:pStyle w:val="Pquestiontextpartsa"/>
      </w:pPr>
      <w:r w:rsidRPr="00874B90">
        <w:rPr>
          <w:rStyle w:val="Cquestionpartlabelbold"/>
        </w:rPr>
        <w:t>(b)</w:t>
      </w:r>
      <w:r>
        <w:tab/>
      </w:r>
      <w:r w:rsidRPr="008C758F">
        <w:t xml:space="preserve">Find the length of </w:t>
      </w:r>
      <w:r w:rsidRPr="00836335">
        <w:rPr>
          <w:rStyle w:val="Cmathsexpressions"/>
        </w:rPr>
        <w:t>x</w:t>
      </w:r>
      <w:r w:rsidRPr="00836335">
        <w:t>,</w:t>
      </w:r>
      <w:r w:rsidRPr="008C758F">
        <w:t xml:space="preserve"> a side on the large triangle.</w:t>
      </w:r>
    </w:p>
    <w:p w14:paraId="2ACEA3ED" w14:textId="77777777" w:rsidR="00836335" w:rsidRPr="008C758F" w:rsidRDefault="00836335" w:rsidP="00836335">
      <w:pPr>
        <w:pStyle w:val="Pquestiontextpartsa"/>
      </w:pPr>
    </w:p>
    <w:p w14:paraId="547397EF" w14:textId="77777777" w:rsidR="00836335" w:rsidRDefault="00836335" w:rsidP="00836335">
      <w:pPr>
        <w:pStyle w:val="Pquestiontextpartsa"/>
      </w:pPr>
    </w:p>
    <w:p w14:paraId="1CDD7D33" w14:textId="77777777" w:rsidR="00E12A06" w:rsidRDefault="00E12A06" w:rsidP="00836335">
      <w:pPr>
        <w:pStyle w:val="Pquestiontextpartsa"/>
      </w:pPr>
    </w:p>
    <w:p w14:paraId="61B2C629" w14:textId="77777777" w:rsidR="00836335" w:rsidRPr="008C758F" w:rsidRDefault="00836335" w:rsidP="00836335">
      <w:pPr>
        <w:pStyle w:val="Pquestiontextpartsa"/>
      </w:pPr>
    </w:p>
    <w:p w14:paraId="719887AF" w14:textId="77777777" w:rsidR="00836335" w:rsidRPr="008C758F" w:rsidRDefault="00836335" w:rsidP="00836335">
      <w:pPr>
        <w:pStyle w:val="Pquestiontextpartsa"/>
      </w:pPr>
    </w:p>
    <w:p w14:paraId="039A38F1" w14:textId="13415FCB" w:rsidR="00836335" w:rsidRPr="008C758F" w:rsidRDefault="00836335" w:rsidP="00836335">
      <w:pPr>
        <w:pStyle w:val="Pquestiontextpartsa"/>
      </w:pPr>
      <w:r w:rsidRPr="00874B90">
        <w:rPr>
          <w:rStyle w:val="Cquestionpartlabelbold"/>
        </w:rPr>
        <w:t>(c)</w:t>
      </w:r>
      <w:r w:rsidRPr="00874B90">
        <w:rPr>
          <w:rStyle w:val="Cquestionpartlabelbold"/>
        </w:rPr>
        <w:tab/>
      </w:r>
      <w:r>
        <w:t>F</w:t>
      </w:r>
      <w:r w:rsidRPr="008C758F">
        <w:t xml:space="preserve">ind the length of </w:t>
      </w:r>
      <w:r w:rsidRPr="00836335">
        <w:rPr>
          <w:rStyle w:val="Cmathsexpressions"/>
        </w:rPr>
        <w:t>y</w:t>
      </w:r>
      <w:r w:rsidRPr="00836335">
        <w:t>,</w:t>
      </w:r>
      <w:r w:rsidRPr="008C758F">
        <w:t xml:space="preserve"> a side of the small triangle</w:t>
      </w:r>
      <w:r>
        <w:t>.</w:t>
      </w:r>
    </w:p>
    <w:p w14:paraId="4E872C79" w14:textId="77777777" w:rsidR="00836335" w:rsidRPr="008C758F" w:rsidRDefault="00836335" w:rsidP="00836335">
      <w:pPr>
        <w:pStyle w:val="Pquestiontextpartsa"/>
      </w:pPr>
    </w:p>
    <w:p w14:paraId="32C1FD44" w14:textId="77777777" w:rsidR="00836335" w:rsidRDefault="00836335" w:rsidP="00836335"/>
    <w:p w14:paraId="7818BEE7" w14:textId="77777777" w:rsidR="00E12A06" w:rsidRDefault="00E12A06" w:rsidP="00836335"/>
    <w:p w14:paraId="22690337" w14:textId="77777777" w:rsidR="00836335" w:rsidRDefault="00836335" w:rsidP="00836335"/>
    <w:p w14:paraId="0BDB5356" w14:textId="77777777" w:rsidR="00E12A06" w:rsidRDefault="00E12A06" w:rsidP="00836335"/>
    <w:p w14:paraId="7818CEF3" w14:textId="77777777" w:rsidR="00E12A06" w:rsidRDefault="00E12A06" w:rsidP="00836335"/>
    <w:p w14:paraId="6AC82FC5" w14:textId="77777777" w:rsidR="00E12A06" w:rsidRDefault="00E12A06" w:rsidP="00836335"/>
    <w:p w14:paraId="7CB6ED7A" w14:textId="67A9E1E0" w:rsidR="00E12A06" w:rsidRDefault="00E12A06" w:rsidP="00E12A06">
      <w:pPr>
        <w:pStyle w:val="Pquestionheadingsx"/>
      </w:pPr>
      <w:r w:rsidRPr="00DF7F34">
        <w:lastRenderedPageBreak/>
        <w:t>Question</w:t>
      </w:r>
      <w:r>
        <w:t xml:space="preserve"> 2</w:t>
      </w:r>
      <w:r w:rsidR="004C5EC2">
        <w:t>1</w:t>
      </w:r>
      <w:r w:rsidRPr="00DF7F34">
        <w:tab/>
      </w:r>
      <w:r w:rsidR="00C54FB3">
        <w:rPr>
          <w:rStyle w:val="Cmarkslabel"/>
        </w:rPr>
        <w:t>6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>
        <w:tab/>
      </w:r>
      <w:r w:rsidR="007221D5">
        <w:t>[9.</w:t>
      </w:r>
      <w:r>
        <w:t>4</w:t>
      </w:r>
      <w:r w:rsidRPr="00DF7F34">
        <w:t>]</w:t>
      </w:r>
    </w:p>
    <w:p w14:paraId="41F796FC" w14:textId="3238C650" w:rsidR="00836335" w:rsidRDefault="00E12A06" w:rsidP="00836335">
      <w:r>
        <w:rPr>
          <w:noProof/>
        </w:rPr>
        <w:drawing>
          <wp:inline distT="0" distB="0" distL="0" distR="0" wp14:anchorId="471CC042" wp14:editId="35086B9C">
            <wp:extent cx="2409825" cy="2133600"/>
            <wp:effectExtent l="0" t="0" r="3175" b="0"/>
            <wp:docPr id="20" name="Picture 20" descr="PM10_PR_TF_8_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PM10_PR_TF_8_1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14:paraId="7324248A" w14:textId="77777777" w:rsidR="008164C2" w:rsidRPr="00174AA9" w:rsidRDefault="008164C2" w:rsidP="008164C2">
      <w:pPr>
        <w:pStyle w:val="Pquestiontextmainstem"/>
      </w:pPr>
      <w:r w:rsidRPr="00174AA9">
        <w:t xml:space="preserve">In the diagram, </w:t>
      </w:r>
      <w:r w:rsidRPr="00A936B1">
        <w:rPr>
          <w:rStyle w:val="Cmathsexpressions"/>
        </w:rPr>
        <w:t>AC</w:t>
      </w:r>
      <w:r w:rsidRPr="00174AA9">
        <w:t xml:space="preserve"> = </w:t>
      </w:r>
      <w:r w:rsidRPr="00A936B1">
        <w:rPr>
          <w:rStyle w:val="Cmathsexpressions"/>
        </w:rPr>
        <w:t>EC</w:t>
      </w:r>
      <w:r w:rsidRPr="00174AA9">
        <w:t xml:space="preserve"> and </w:t>
      </w:r>
      <w:r w:rsidRPr="00A936B1">
        <w:rPr>
          <w:rStyle w:val="Cmathsexpressions"/>
        </w:rPr>
        <w:t>BF</w:t>
      </w:r>
      <w:r w:rsidRPr="00174AA9">
        <w:t xml:space="preserve"> =</w:t>
      </w:r>
      <w:r>
        <w:t xml:space="preserve"> </w:t>
      </w:r>
      <w:r w:rsidRPr="00A936B1">
        <w:rPr>
          <w:rStyle w:val="Cmathsexpressions"/>
        </w:rPr>
        <w:t xml:space="preserve">DF </w:t>
      </w:r>
      <w:r w:rsidRPr="00966FD9">
        <w:t>and</w:t>
      </w:r>
      <w:r w:rsidRPr="00A936B1">
        <w:rPr>
          <w:rStyle w:val="Cmathsexpressions"/>
        </w:rPr>
        <w:t xml:space="preserve"> BC = DC.</w:t>
      </w:r>
    </w:p>
    <w:p w14:paraId="4C9ABFF0" w14:textId="61B3C4B4" w:rsidR="008164C2" w:rsidRPr="00174AA9" w:rsidRDefault="008164C2" w:rsidP="008164C2">
      <w:pPr>
        <w:pStyle w:val="Pquestiontextpartsa"/>
      </w:pPr>
      <w:r w:rsidRPr="00A936B1">
        <w:rPr>
          <w:rStyle w:val="Cquestionpartlabelbold"/>
        </w:rPr>
        <w:t>(a)</w:t>
      </w:r>
      <w:r w:rsidR="005C329C">
        <w:rPr>
          <w:rStyle w:val="Cquestionpartlabelbold"/>
        </w:rPr>
        <w:tab/>
      </w:r>
      <w:r w:rsidRPr="00174AA9">
        <w:t xml:space="preserve">Prove that </w:t>
      </w:r>
      <w:r w:rsidRPr="00502299">
        <w:rPr>
          <w:position w:val="-6"/>
        </w:rPr>
        <w:object w:dxaOrig="1640" w:dyaOrig="279" w14:anchorId="3A5E16F3">
          <v:shape id="_x0000_i1037" type="#_x0000_t75" style="width:82.15pt;height:14.65pt" o:ole="">
            <v:imagedata r:id="rId60" o:title=""/>
          </v:shape>
          <o:OLEObject Type="Embed" ProgID="Equation.3" ShapeID="_x0000_i1037" DrawAspect="Content" ObjectID="_1538902422" r:id="rId61"/>
        </w:object>
      </w:r>
      <w:r w:rsidRPr="00174AA9">
        <w:t xml:space="preserve"> </w:t>
      </w:r>
    </w:p>
    <w:p w14:paraId="67C23EAA" w14:textId="77777777" w:rsidR="008164C2" w:rsidRPr="00174AA9" w:rsidRDefault="008164C2" w:rsidP="008164C2">
      <w:pPr>
        <w:pStyle w:val="Pquestiontextpartsa"/>
      </w:pPr>
    </w:p>
    <w:p w14:paraId="21EAEFDA" w14:textId="77777777" w:rsidR="008164C2" w:rsidRPr="00174AA9" w:rsidRDefault="008164C2" w:rsidP="008164C2">
      <w:pPr>
        <w:pStyle w:val="Pquestiontextpartsa"/>
      </w:pPr>
    </w:p>
    <w:p w14:paraId="4D004DD8" w14:textId="77777777" w:rsidR="008164C2" w:rsidRPr="00174AA9" w:rsidRDefault="008164C2" w:rsidP="008164C2">
      <w:pPr>
        <w:pStyle w:val="Pquestiontextpartsa"/>
      </w:pPr>
    </w:p>
    <w:p w14:paraId="1FB73488" w14:textId="77777777" w:rsidR="008164C2" w:rsidRPr="00174AA9" w:rsidRDefault="008164C2" w:rsidP="008164C2">
      <w:pPr>
        <w:pStyle w:val="Pquestiontextpartsa"/>
      </w:pPr>
    </w:p>
    <w:p w14:paraId="52670FCF" w14:textId="77777777" w:rsidR="008164C2" w:rsidRPr="00174AA9" w:rsidRDefault="008164C2" w:rsidP="008164C2">
      <w:pPr>
        <w:pStyle w:val="Pquestiontextpartsa"/>
      </w:pPr>
    </w:p>
    <w:p w14:paraId="56D66033" w14:textId="77777777" w:rsidR="008164C2" w:rsidRPr="00174AA9" w:rsidRDefault="008164C2" w:rsidP="008164C2">
      <w:pPr>
        <w:pStyle w:val="Pquestiontextpartsa"/>
      </w:pPr>
    </w:p>
    <w:p w14:paraId="793562DC" w14:textId="0C7E8B2F" w:rsidR="008164C2" w:rsidRPr="00174AA9" w:rsidRDefault="008164C2" w:rsidP="008164C2">
      <w:pPr>
        <w:pStyle w:val="Pquestiontextpartsa"/>
      </w:pPr>
      <w:r w:rsidRPr="00A936B1">
        <w:rPr>
          <w:rStyle w:val="Cquestionpartlabelbold"/>
        </w:rPr>
        <w:t>(b)</w:t>
      </w:r>
      <w:r w:rsidR="005C329C">
        <w:rPr>
          <w:rStyle w:val="Cquestionpartlabelbold"/>
        </w:rPr>
        <w:tab/>
      </w:r>
      <w:r w:rsidRPr="00174AA9">
        <w:t xml:space="preserve">Prove that </w:t>
      </w:r>
      <w:r w:rsidRPr="00502299">
        <w:rPr>
          <w:position w:val="-6"/>
        </w:rPr>
        <w:object w:dxaOrig="1620" w:dyaOrig="279" w14:anchorId="46A34BA2">
          <v:shape id="_x0000_i1038" type="#_x0000_t75" style="width:81pt;height:14.65pt" o:ole="">
            <v:imagedata r:id="rId62" o:title=""/>
          </v:shape>
          <o:OLEObject Type="Embed" ProgID="Equation.3" ShapeID="_x0000_i1038" DrawAspect="Content" ObjectID="_1538902423" r:id="rId63"/>
        </w:object>
      </w:r>
    </w:p>
    <w:p w14:paraId="101E8610" w14:textId="77777777" w:rsidR="008164C2" w:rsidRPr="00174AA9" w:rsidRDefault="008164C2" w:rsidP="008164C2">
      <w:pPr>
        <w:pStyle w:val="Pquestiontextpartsa"/>
      </w:pPr>
    </w:p>
    <w:p w14:paraId="7E09DC44" w14:textId="77777777" w:rsidR="008164C2" w:rsidRPr="00174AA9" w:rsidRDefault="008164C2" w:rsidP="008164C2">
      <w:pPr>
        <w:pStyle w:val="Pquestiontextpartsa"/>
      </w:pPr>
    </w:p>
    <w:p w14:paraId="5B540F58" w14:textId="77777777" w:rsidR="008164C2" w:rsidRPr="00174AA9" w:rsidRDefault="008164C2" w:rsidP="008164C2">
      <w:pPr>
        <w:pStyle w:val="Pquestiontextpartsa"/>
      </w:pPr>
    </w:p>
    <w:p w14:paraId="42DD7983" w14:textId="5E08AC78" w:rsidR="008164C2" w:rsidRPr="00174AA9" w:rsidRDefault="008164C2" w:rsidP="008164C2">
      <w:pPr>
        <w:pStyle w:val="Pquestiontextpartsa"/>
      </w:pPr>
    </w:p>
    <w:p w14:paraId="458B6890" w14:textId="77777777" w:rsidR="008164C2" w:rsidRPr="00174AA9" w:rsidRDefault="008164C2" w:rsidP="008164C2">
      <w:pPr>
        <w:pStyle w:val="Pquestiontextpartsa"/>
      </w:pPr>
    </w:p>
    <w:p w14:paraId="10372B37" w14:textId="77777777" w:rsidR="008164C2" w:rsidRPr="00174AA9" w:rsidRDefault="008164C2" w:rsidP="008164C2">
      <w:pPr>
        <w:pStyle w:val="Pquestiontextpartsa"/>
      </w:pPr>
    </w:p>
    <w:p w14:paraId="2F819AB9" w14:textId="77777777" w:rsidR="008164C2" w:rsidRPr="00174AA9" w:rsidRDefault="008164C2" w:rsidP="008164C2">
      <w:pPr>
        <w:pStyle w:val="Pquestiontextpartsa"/>
      </w:pPr>
    </w:p>
    <w:p w14:paraId="1A197876" w14:textId="53CC15BE" w:rsidR="008164C2" w:rsidRPr="00174AA9" w:rsidRDefault="008164C2" w:rsidP="008164C2">
      <w:pPr>
        <w:pStyle w:val="Pquestiontextpartsa"/>
      </w:pPr>
      <w:r w:rsidRPr="00A936B1">
        <w:rPr>
          <w:rStyle w:val="Cquestionpartlabelbold"/>
        </w:rPr>
        <w:t>(c)</w:t>
      </w:r>
      <w:r w:rsidR="005C329C">
        <w:rPr>
          <w:rStyle w:val="Cquestionpartlabelbold"/>
        </w:rPr>
        <w:tab/>
      </w:r>
      <w:r w:rsidRPr="00174AA9">
        <w:t xml:space="preserve">Prove that </w:t>
      </w:r>
      <w:r w:rsidRPr="00A936B1">
        <w:rPr>
          <w:rStyle w:val="Cmathsexpressions"/>
        </w:rPr>
        <w:t>CG</w:t>
      </w:r>
      <w:r w:rsidRPr="00174AA9">
        <w:t xml:space="preserve"> bisects </w:t>
      </w:r>
      <w:r w:rsidRPr="00502299">
        <w:rPr>
          <w:position w:val="-6"/>
        </w:rPr>
        <w:object w:dxaOrig="760" w:dyaOrig="279" w14:anchorId="01995A26">
          <v:shape id="_x0000_i1039" type="#_x0000_t75" style="width:38.25pt;height:14.65pt" o:ole="">
            <v:imagedata r:id="rId64" o:title=""/>
          </v:shape>
          <o:OLEObject Type="Embed" ProgID="Equation.3" ShapeID="_x0000_i1039" DrawAspect="Content" ObjectID="_1538902424" r:id="rId65"/>
        </w:object>
      </w:r>
    </w:p>
    <w:p w14:paraId="70263854" w14:textId="77777777" w:rsidR="00E12A06" w:rsidRDefault="00E12A06" w:rsidP="00E12A06">
      <w:pPr>
        <w:pStyle w:val="Pquestiontextpartsa"/>
      </w:pPr>
    </w:p>
    <w:p w14:paraId="3BB04F02" w14:textId="77777777" w:rsidR="00E12A06" w:rsidRDefault="00E12A06" w:rsidP="00E12A06">
      <w:pPr>
        <w:pStyle w:val="Pquestiontextpartsa"/>
      </w:pPr>
    </w:p>
    <w:p w14:paraId="75D3C2EF" w14:textId="77777777" w:rsidR="00E12A06" w:rsidRPr="00217C99" w:rsidRDefault="00E12A06" w:rsidP="00E12A06">
      <w:pPr>
        <w:pStyle w:val="Pquestiontextpartsa"/>
      </w:pPr>
    </w:p>
    <w:p w14:paraId="054BD47F" w14:textId="77777777" w:rsidR="00E12A06" w:rsidRPr="00217C99" w:rsidRDefault="00E12A06" w:rsidP="00E12A06">
      <w:pPr>
        <w:pStyle w:val="Pquestiontextpartsa"/>
      </w:pPr>
    </w:p>
    <w:p w14:paraId="31AD132C" w14:textId="77777777" w:rsidR="00836335" w:rsidRPr="008C758F" w:rsidRDefault="00836335" w:rsidP="00836335"/>
    <w:p w14:paraId="0F5C563A" w14:textId="77777777" w:rsidR="004C5EC2" w:rsidRDefault="004C5EC2">
      <w:pPr>
        <w:rPr>
          <w:rFonts w:ascii="Calibri" w:hAnsi="Calibri"/>
          <w:b/>
        </w:rPr>
      </w:pPr>
      <w:r>
        <w:br w:type="page"/>
      </w:r>
    </w:p>
    <w:p w14:paraId="178317A5" w14:textId="1BBBD162" w:rsidR="004C5EC2" w:rsidRDefault="004C5EC2" w:rsidP="004C5EC2">
      <w:pPr>
        <w:pStyle w:val="Pquestionheadingsx"/>
      </w:pPr>
      <w:r>
        <w:lastRenderedPageBreak/>
        <w:t>Question 22</w:t>
      </w:r>
      <w:r>
        <w:tab/>
      </w:r>
      <w:r>
        <w:rPr>
          <w:rStyle w:val="Cmarkslabel"/>
        </w:rPr>
        <w:t>4 marks</w:t>
      </w:r>
      <w:r>
        <w:tab/>
        <w:t xml:space="preserve">[9.6] </w:t>
      </w:r>
      <w:r>
        <w:rPr>
          <w:highlight w:val="lightGray"/>
        </w:rPr>
        <w:t>[10A]</w:t>
      </w:r>
    </w:p>
    <w:p w14:paraId="1B2EC9D8" w14:textId="77777777" w:rsidR="004C5EC2" w:rsidRDefault="004C5EC2" w:rsidP="004C5EC2">
      <w:pPr>
        <w:pStyle w:val="Pquestiontextmainstem"/>
      </w:pPr>
      <w:r>
        <w:t xml:space="preserve">Point </w:t>
      </w:r>
      <w:r>
        <w:rPr>
          <w:rStyle w:val="Cmathsexpressions"/>
        </w:rPr>
        <w:t xml:space="preserve">O </w:t>
      </w:r>
      <w:r>
        <w:rPr>
          <w:noProof/>
        </w:rPr>
        <w:t>is the</w:t>
      </w:r>
      <w:r>
        <w:rPr>
          <w:rStyle w:val="Cmathsexpressions"/>
        </w:rPr>
        <w:t xml:space="preserve"> </w:t>
      </w:r>
      <w:r>
        <w:rPr>
          <w:noProof/>
        </w:rPr>
        <w:t xml:space="preserve">centre of the circle. Show that: </w:t>
      </w:r>
    </w:p>
    <w:p w14:paraId="6D022015" w14:textId="77777777" w:rsidR="004C5EC2" w:rsidRDefault="004C5EC2" w:rsidP="004C5EC2">
      <w:pPr>
        <w:pStyle w:val="Pquestiontextmainstem"/>
      </w:pPr>
      <w:r>
        <w:rPr>
          <w:rFonts w:ascii="Times New Roman" w:hAnsi="Times New Roman"/>
          <w:noProof/>
        </w:rPr>
        <w:drawing>
          <wp:inline distT="0" distB="0" distL="0" distR="0" wp14:anchorId="0DBA4370" wp14:editId="3DB9CB5F">
            <wp:extent cx="1271905" cy="1157605"/>
            <wp:effectExtent l="0" t="0" r="4445" b="4445"/>
            <wp:docPr id="16" name="Picture 16" descr="PM10_PR_TSa_8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M10_PR_TSa_8_1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905" cy="115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5C3D0" w14:textId="77777777" w:rsidR="004C5EC2" w:rsidRDefault="004C5EC2" w:rsidP="004C5EC2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Pr="00C20F0E">
        <w:rPr>
          <w:b/>
          <w:position w:val="-24"/>
        </w:rPr>
        <w:object w:dxaOrig="1840" w:dyaOrig="620" w14:anchorId="7AFE6D00">
          <v:shape id="_x0000_i1041" type="#_x0000_t75" style="width:92.25pt;height:31.5pt" o:ole="">
            <v:imagedata r:id="rId67" o:title=""/>
          </v:shape>
          <o:OLEObject Type="Embed" ProgID="Equation.3" ShapeID="_x0000_i1041" DrawAspect="Content" ObjectID="_1538902425" r:id="rId68"/>
        </w:object>
      </w:r>
    </w:p>
    <w:p w14:paraId="5D85B18B" w14:textId="77777777" w:rsidR="004C5EC2" w:rsidRDefault="004C5EC2" w:rsidP="004C5EC2">
      <w:pPr>
        <w:pStyle w:val="Pquestiontextpartsa"/>
      </w:pPr>
    </w:p>
    <w:p w14:paraId="6CF8F710" w14:textId="77777777" w:rsidR="004C5EC2" w:rsidRDefault="004C5EC2" w:rsidP="004C5EC2">
      <w:pPr>
        <w:pStyle w:val="Pquestiontextpartsa"/>
      </w:pPr>
    </w:p>
    <w:p w14:paraId="262B0B4A" w14:textId="77777777" w:rsidR="004C5EC2" w:rsidRDefault="004C5EC2" w:rsidP="004C5EC2">
      <w:pPr>
        <w:pStyle w:val="Pquestiontextpartsa"/>
      </w:pPr>
    </w:p>
    <w:p w14:paraId="5C5CCDB4" w14:textId="77777777" w:rsidR="004C5EC2" w:rsidRDefault="004C5EC2" w:rsidP="004C5EC2">
      <w:pPr>
        <w:pStyle w:val="Pquestiontextpartsa"/>
      </w:pPr>
    </w:p>
    <w:p w14:paraId="6F4C5897" w14:textId="77777777" w:rsidR="004C5EC2" w:rsidRDefault="004C5EC2" w:rsidP="004C5EC2">
      <w:pPr>
        <w:pStyle w:val="Pquestiontextpartsa"/>
      </w:pPr>
    </w:p>
    <w:p w14:paraId="5EEF8FC4" w14:textId="77777777" w:rsidR="004C5EC2" w:rsidRDefault="004C5EC2" w:rsidP="004C5EC2">
      <w:pPr>
        <w:pStyle w:val="Pquestiontextpartsa"/>
      </w:pPr>
    </w:p>
    <w:p w14:paraId="276B363C" w14:textId="77777777" w:rsidR="004C5EC2" w:rsidRDefault="004C5EC2" w:rsidP="004C5EC2">
      <w:pPr>
        <w:pStyle w:val="Pquestiontextpartsa"/>
      </w:pPr>
    </w:p>
    <w:p w14:paraId="570C6214" w14:textId="77777777" w:rsidR="004C5EC2" w:rsidRDefault="004C5EC2" w:rsidP="004C5EC2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Pr="007331FD">
        <w:rPr>
          <w:position w:val="-10"/>
        </w:rPr>
        <w:object w:dxaOrig="2420" w:dyaOrig="320" w14:anchorId="0DA895AF">
          <v:shape id="_x0000_i1042" type="#_x0000_t75" style="width:121.5pt;height:15.75pt" o:ole="">
            <v:imagedata r:id="rId69" o:title=""/>
          </v:shape>
          <o:OLEObject Type="Embed" ProgID="Equation.3" ShapeID="_x0000_i1042" DrawAspect="Content" ObjectID="_1538902426" r:id="rId70"/>
        </w:object>
      </w:r>
    </w:p>
    <w:p w14:paraId="111B81A5" w14:textId="77777777" w:rsidR="004C5EC2" w:rsidRDefault="004C5EC2" w:rsidP="004C5EC2">
      <w:pPr>
        <w:pStyle w:val="Pquestiontextpartsa"/>
      </w:pPr>
    </w:p>
    <w:p w14:paraId="67494B64" w14:textId="77777777" w:rsidR="004C5EC2" w:rsidRDefault="004C5EC2" w:rsidP="004C5EC2">
      <w:pPr>
        <w:pStyle w:val="Pquestiontextpartsa"/>
      </w:pPr>
    </w:p>
    <w:p w14:paraId="01DE1ADE" w14:textId="77777777" w:rsidR="004C5EC2" w:rsidRDefault="004C5EC2" w:rsidP="004C5EC2">
      <w:pPr>
        <w:pStyle w:val="Pquestiontextpartsa"/>
      </w:pPr>
    </w:p>
    <w:p w14:paraId="40B95A77" w14:textId="77777777" w:rsidR="004C5EC2" w:rsidRDefault="004C5EC2" w:rsidP="004C5EC2">
      <w:pPr>
        <w:pStyle w:val="Pquestiontextpartsa"/>
      </w:pPr>
    </w:p>
    <w:p w14:paraId="21D05A55" w14:textId="77777777" w:rsidR="004C5EC2" w:rsidRDefault="004C5EC2" w:rsidP="004C5EC2">
      <w:pPr>
        <w:pStyle w:val="Pquestiontextpartsa"/>
      </w:pPr>
    </w:p>
    <w:p w14:paraId="512623DA" w14:textId="77777777" w:rsidR="004C5EC2" w:rsidRDefault="004C5EC2" w:rsidP="004C5EC2">
      <w:pPr>
        <w:pStyle w:val="Pquestiontextpartsa"/>
      </w:pPr>
    </w:p>
    <w:p w14:paraId="3F3A4C25" w14:textId="77777777" w:rsidR="004C5EC2" w:rsidRDefault="004C5EC2" w:rsidP="004C5EC2">
      <w:pPr>
        <w:pStyle w:val="Pquestiontextpartsa"/>
      </w:pPr>
    </w:p>
    <w:p w14:paraId="3A87FB23" w14:textId="77777777" w:rsidR="004C5EC2" w:rsidRDefault="004C5EC2" w:rsidP="004C5EC2">
      <w:pPr>
        <w:pStyle w:val="Pquestiontextpartsa"/>
        <w:rPr>
          <w:noProof/>
        </w:rPr>
      </w:pPr>
    </w:p>
    <w:p w14:paraId="07D745B0" w14:textId="77777777" w:rsidR="00836335" w:rsidRPr="00836335" w:rsidRDefault="00836335" w:rsidP="00836335"/>
    <w:p w14:paraId="35807244" w14:textId="01E81B9E" w:rsidR="001E411C" w:rsidRDefault="00391160" w:rsidP="001E411C">
      <w:pPr>
        <w:pStyle w:val="Psectionresults"/>
      </w:pPr>
      <w:r w:rsidRPr="001E411C">
        <w:t>Ex</w:t>
      </w:r>
      <w:r w:rsidR="008C5E08">
        <w:t xml:space="preserve">tended answer total:______ </w:t>
      </w:r>
      <w:r w:rsidR="001635CB">
        <w:t>/</w:t>
      </w:r>
      <w:r w:rsidR="008C5E08">
        <w:t xml:space="preserve"> </w:t>
      </w:r>
      <w:r w:rsidR="001635CB">
        <w:t>1</w:t>
      </w:r>
      <w:r w:rsidR="004C5EC2">
        <w:t>9</w:t>
      </w:r>
    </w:p>
    <w:p w14:paraId="1BAC6975" w14:textId="5AEEB749" w:rsidR="00D16529" w:rsidRDefault="001635CB" w:rsidP="001E411C">
      <w:pPr>
        <w:pStyle w:val="Psectionresults"/>
      </w:pPr>
      <w:r>
        <w:t>TOTAL test results: _</w:t>
      </w:r>
      <w:r w:rsidR="008C5E08">
        <w:t>___</w:t>
      </w:r>
      <w:r>
        <w:t>__ / 5</w:t>
      </w:r>
      <w:r w:rsidR="004C5EC2">
        <w:t>7</w:t>
      </w:r>
    </w:p>
    <w:sectPr w:rsidR="00D16529" w:rsidSect="00962659">
      <w:pgSz w:w="11906" w:h="16838" w:code="9"/>
      <w:pgMar w:top="1134" w:right="851" w:bottom="1134" w:left="851" w:header="709" w:footer="851" w:gutter="0"/>
      <w:cols w:sep="1" w:space="22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A61586" w14:textId="77777777" w:rsidR="00E20277" w:rsidRDefault="00E20277" w:rsidP="00962659">
      <w:r>
        <w:separator/>
      </w:r>
    </w:p>
  </w:endnote>
  <w:endnote w:type="continuationSeparator" w:id="0">
    <w:p w14:paraId="14C276ED" w14:textId="77777777" w:rsidR="00E20277" w:rsidRDefault="00E20277" w:rsidP="009626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enlo Regular">
    <w:altName w:val="Arial"/>
    <w:charset w:val="00"/>
    <w:family w:val="auto"/>
    <w:pitch w:val="variable"/>
    <w:sig w:usb0="00000000" w:usb1="D200F9FB" w:usb2="02000028" w:usb3="00000000" w:csb0="000001D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DA40CD" w14:textId="0D305218" w:rsidR="00962659" w:rsidRPr="00665D71" w:rsidRDefault="00665D71" w:rsidP="00665D71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C5EC2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1BF819" w14:textId="0C49282A" w:rsidR="00962659" w:rsidRPr="005D012E" w:rsidRDefault="005D012E" w:rsidP="005D012E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C5EC2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B887D8C" w14:textId="77777777" w:rsidR="00E20277" w:rsidRDefault="00E20277" w:rsidP="00962659">
      <w:r>
        <w:separator/>
      </w:r>
    </w:p>
  </w:footnote>
  <w:footnote w:type="continuationSeparator" w:id="0">
    <w:p w14:paraId="50882E46" w14:textId="77777777" w:rsidR="00E20277" w:rsidRDefault="00E20277" w:rsidP="0096265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94FC41" w14:textId="1A8273C3" w:rsidR="00962659" w:rsidRPr="00BD5909" w:rsidRDefault="007221D5" w:rsidP="00D82EE6">
    <w:pPr>
      <w:pStyle w:val="Pheadertext"/>
    </w:pPr>
    <w:r>
      <w:t xml:space="preserve">Pearson Mathematics </w:t>
    </w:r>
    <w:r w:rsidRPr="00FE51BE">
      <w:t>10–10A</w:t>
    </w:r>
    <w:r>
      <w:t xml:space="preserve">    Geometry </w:t>
    </w:r>
    <w:r w:rsidRPr="00FE51BE">
      <w:t>––</w:t>
    </w:r>
    <w:r>
      <w:t xml:space="preserve"> Test</w:t>
    </w:r>
    <w:r w:rsidRPr="00F85EEB">
      <w:t xml:space="preserve"> </w:t>
    </w:r>
    <w:r>
      <w:t>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E54A66" w14:textId="5985217D" w:rsidR="00BD5909" w:rsidRDefault="007221D5" w:rsidP="00BD5909">
    <w:pPr>
      <w:pStyle w:val="Pheadertext"/>
    </w:pPr>
    <w:r>
      <w:t xml:space="preserve">Pearson Mathematics </w:t>
    </w:r>
    <w:r w:rsidR="00BD5909" w:rsidRPr="00FE51BE">
      <w:t>10–10A</w:t>
    </w:r>
    <w:r>
      <w:t xml:space="preserve">    </w:t>
    </w:r>
    <w:r w:rsidR="00BD5909">
      <w:tab/>
      <w:t xml:space="preserve">Name: </w:t>
    </w:r>
    <w:r w:rsidR="00BD5909">
      <w:tab/>
    </w:r>
  </w:p>
  <w:p w14:paraId="0A63E7D3" w14:textId="636293E5" w:rsidR="00962659" w:rsidRPr="00314E44" w:rsidRDefault="007221D5" w:rsidP="00BD5909">
    <w:pPr>
      <w:pStyle w:val="Pheadertext"/>
    </w:pPr>
    <w:r>
      <w:t xml:space="preserve">Geometry </w:t>
    </w:r>
    <w:r w:rsidRPr="00FE51BE">
      <w:t>––</w:t>
    </w:r>
    <w:r>
      <w:t xml:space="preserve"> Test</w:t>
    </w:r>
    <w:r w:rsidRPr="00F85EEB">
      <w:t xml:space="preserve"> </w:t>
    </w:r>
    <w:r>
      <w:t>E</w:t>
    </w:r>
    <w:r w:rsidR="00BD5909">
      <w:tab/>
      <w:t xml:space="preserve">Class: </w:t>
    </w:r>
    <w:r w:rsidR="00BD5909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8368A7E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234A173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43EE71C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025E38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4A5626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8F729E8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D3D87D6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AD1A67C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C630C9A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FC6C7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00761C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0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9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7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4417"/>
    <w:rsid w:val="00007BFE"/>
    <w:rsid w:val="00021E64"/>
    <w:rsid w:val="0003083D"/>
    <w:rsid w:val="00044C08"/>
    <w:rsid w:val="00045116"/>
    <w:rsid w:val="00061270"/>
    <w:rsid w:val="0007440E"/>
    <w:rsid w:val="00074417"/>
    <w:rsid w:val="000A3A7D"/>
    <w:rsid w:val="000F1700"/>
    <w:rsid w:val="00112463"/>
    <w:rsid w:val="00116068"/>
    <w:rsid w:val="00127302"/>
    <w:rsid w:val="00151EC6"/>
    <w:rsid w:val="001635CB"/>
    <w:rsid w:val="001778A2"/>
    <w:rsid w:val="001A468B"/>
    <w:rsid w:val="001C6C3C"/>
    <w:rsid w:val="001D4F5D"/>
    <w:rsid w:val="001E411C"/>
    <w:rsid w:val="001F0C8F"/>
    <w:rsid w:val="001F75EB"/>
    <w:rsid w:val="002007A8"/>
    <w:rsid w:val="002049BE"/>
    <w:rsid w:val="00266B33"/>
    <w:rsid w:val="0028178D"/>
    <w:rsid w:val="0030456F"/>
    <w:rsid w:val="00304BB3"/>
    <w:rsid w:val="00307C32"/>
    <w:rsid w:val="00342A0D"/>
    <w:rsid w:val="00365B26"/>
    <w:rsid w:val="0036754D"/>
    <w:rsid w:val="00391160"/>
    <w:rsid w:val="003D4B71"/>
    <w:rsid w:val="004B0DA0"/>
    <w:rsid w:val="004C5EC2"/>
    <w:rsid w:val="004E266D"/>
    <w:rsid w:val="00503466"/>
    <w:rsid w:val="00512E85"/>
    <w:rsid w:val="00524A92"/>
    <w:rsid w:val="005466CD"/>
    <w:rsid w:val="00552434"/>
    <w:rsid w:val="00557DD0"/>
    <w:rsid w:val="00574CEA"/>
    <w:rsid w:val="00597312"/>
    <w:rsid w:val="005C329C"/>
    <w:rsid w:val="005D012E"/>
    <w:rsid w:val="005D4979"/>
    <w:rsid w:val="00622CF7"/>
    <w:rsid w:val="00665D71"/>
    <w:rsid w:val="00680D4C"/>
    <w:rsid w:val="006958F9"/>
    <w:rsid w:val="006A0935"/>
    <w:rsid w:val="006E2E52"/>
    <w:rsid w:val="006F65AB"/>
    <w:rsid w:val="00712531"/>
    <w:rsid w:val="007164C7"/>
    <w:rsid w:val="007221D5"/>
    <w:rsid w:val="00733CE8"/>
    <w:rsid w:val="00740171"/>
    <w:rsid w:val="00771B75"/>
    <w:rsid w:val="007B7EC9"/>
    <w:rsid w:val="007D07B0"/>
    <w:rsid w:val="007D3EAA"/>
    <w:rsid w:val="008164C2"/>
    <w:rsid w:val="00824C60"/>
    <w:rsid w:val="0083051F"/>
    <w:rsid w:val="00830E1A"/>
    <w:rsid w:val="00836335"/>
    <w:rsid w:val="00873E07"/>
    <w:rsid w:val="00874B90"/>
    <w:rsid w:val="00885148"/>
    <w:rsid w:val="008C4E0B"/>
    <w:rsid w:val="008C5E08"/>
    <w:rsid w:val="008D3672"/>
    <w:rsid w:val="008E5542"/>
    <w:rsid w:val="009270D7"/>
    <w:rsid w:val="00932F29"/>
    <w:rsid w:val="00934409"/>
    <w:rsid w:val="009440E5"/>
    <w:rsid w:val="00962659"/>
    <w:rsid w:val="009A2451"/>
    <w:rsid w:val="009C49CC"/>
    <w:rsid w:val="009D3207"/>
    <w:rsid w:val="009F4CCC"/>
    <w:rsid w:val="00A02E77"/>
    <w:rsid w:val="00A65170"/>
    <w:rsid w:val="00A651ED"/>
    <w:rsid w:val="00A70F76"/>
    <w:rsid w:val="00A734D9"/>
    <w:rsid w:val="00A936B1"/>
    <w:rsid w:val="00AB2CEE"/>
    <w:rsid w:val="00AC14FF"/>
    <w:rsid w:val="00AD03B9"/>
    <w:rsid w:val="00AD21F3"/>
    <w:rsid w:val="00AE1046"/>
    <w:rsid w:val="00AF2A03"/>
    <w:rsid w:val="00AF3F78"/>
    <w:rsid w:val="00B0658A"/>
    <w:rsid w:val="00B34841"/>
    <w:rsid w:val="00B60B56"/>
    <w:rsid w:val="00B819C0"/>
    <w:rsid w:val="00BA0629"/>
    <w:rsid w:val="00BC703D"/>
    <w:rsid w:val="00BD0710"/>
    <w:rsid w:val="00BD5909"/>
    <w:rsid w:val="00BE1B44"/>
    <w:rsid w:val="00C2787B"/>
    <w:rsid w:val="00C41537"/>
    <w:rsid w:val="00C42A23"/>
    <w:rsid w:val="00C54FB3"/>
    <w:rsid w:val="00C81D99"/>
    <w:rsid w:val="00CC7EB2"/>
    <w:rsid w:val="00CE2954"/>
    <w:rsid w:val="00CF317B"/>
    <w:rsid w:val="00CF491C"/>
    <w:rsid w:val="00D16529"/>
    <w:rsid w:val="00D36F04"/>
    <w:rsid w:val="00D45629"/>
    <w:rsid w:val="00D65A89"/>
    <w:rsid w:val="00D82EE6"/>
    <w:rsid w:val="00D933FC"/>
    <w:rsid w:val="00DC14BB"/>
    <w:rsid w:val="00DD0CEF"/>
    <w:rsid w:val="00DD0E8C"/>
    <w:rsid w:val="00DF0B91"/>
    <w:rsid w:val="00DF18D7"/>
    <w:rsid w:val="00DF2DF2"/>
    <w:rsid w:val="00DF73D8"/>
    <w:rsid w:val="00E12A06"/>
    <w:rsid w:val="00E17D2C"/>
    <w:rsid w:val="00E20277"/>
    <w:rsid w:val="00E639F0"/>
    <w:rsid w:val="00E94856"/>
    <w:rsid w:val="00EF06D0"/>
    <w:rsid w:val="00EF32A3"/>
    <w:rsid w:val="00F12E46"/>
    <w:rsid w:val="00F32BCB"/>
    <w:rsid w:val="00F55E0E"/>
    <w:rsid w:val="00F86BCC"/>
    <w:rsid w:val="00FE3C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820722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E411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B197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74417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074417"/>
    <w:rPr>
      <w:rFonts w:ascii="Tahoma" w:hAnsi="Tahoma" w:cs="Tahoma"/>
      <w:sz w:val="16"/>
      <w:szCs w:val="16"/>
    </w:rPr>
  </w:style>
  <w:style w:type="table" w:styleId="TableGrid1">
    <w:name w:val="Table Grid 1"/>
    <w:basedOn w:val="TableNormal"/>
    <w:rsid w:val="00074417"/>
    <w:pPr>
      <w:spacing w:after="200" w:line="276" w:lineRule="auto"/>
    </w:pPr>
    <w:rPr>
      <w:rFonts w:ascii="Calibri" w:hAnsi="Calibr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ColorfulShading-Accent31">
    <w:name w:val="Colorful Shading - Accent 31"/>
    <w:basedOn w:val="Normal"/>
    <w:uiPriority w:val="34"/>
    <w:qFormat/>
    <w:rsid w:val="00074417"/>
    <w:pPr>
      <w:ind w:left="720"/>
      <w:contextualSpacing/>
    </w:pPr>
  </w:style>
  <w:style w:type="character" w:customStyle="1" w:styleId="Heading1Char">
    <w:name w:val="Heading 1 Char"/>
    <w:link w:val="Heading1"/>
    <w:rsid w:val="00DB197D"/>
    <w:rPr>
      <w:b/>
      <w:sz w:val="22"/>
      <w:lang w:val="en-US"/>
    </w:rPr>
  </w:style>
  <w:style w:type="table" w:styleId="TableGrid">
    <w:name w:val="Table Grid"/>
    <w:basedOn w:val="TableNormal"/>
    <w:rsid w:val="0078323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link w:val="Header"/>
    <w:rsid w:val="0029055C"/>
    <w:rPr>
      <w:sz w:val="24"/>
      <w:szCs w:val="24"/>
    </w:rPr>
  </w:style>
  <w:style w:type="paragraph" w:styleId="Footer">
    <w:name w:val="footer"/>
    <w:basedOn w:val="Normal"/>
    <w:link w:val="Foot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link w:val="Footer"/>
    <w:rsid w:val="0029055C"/>
    <w:rPr>
      <w:sz w:val="24"/>
      <w:szCs w:val="24"/>
    </w:rPr>
  </w:style>
  <w:style w:type="table" w:customStyle="1" w:styleId="TableGrid10">
    <w:name w:val="Table Grid1"/>
    <w:basedOn w:val="TableNormal"/>
    <w:next w:val="TableGrid"/>
    <w:rsid w:val="00750B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">
    <w:name w:val="Hanging indent"/>
    <w:basedOn w:val="Normal"/>
    <w:rsid w:val="006A504C"/>
    <w:pPr>
      <w:ind w:left="340" w:hanging="340"/>
    </w:pPr>
    <w:rPr>
      <w:szCs w:val="20"/>
    </w:rPr>
  </w:style>
  <w:style w:type="character" w:styleId="CommentReference">
    <w:name w:val="annotation reference"/>
    <w:rsid w:val="00C95BB6"/>
    <w:rPr>
      <w:sz w:val="18"/>
      <w:szCs w:val="18"/>
    </w:rPr>
  </w:style>
  <w:style w:type="paragraph" w:styleId="CommentText">
    <w:name w:val="annotation text"/>
    <w:basedOn w:val="Normal"/>
    <w:link w:val="CommentTextChar"/>
    <w:rsid w:val="00C95BB6"/>
  </w:style>
  <w:style w:type="character" w:customStyle="1" w:styleId="CommentTextChar">
    <w:name w:val="Comment Text Char"/>
    <w:link w:val="CommentText"/>
    <w:rsid w:val="00C95BB6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C95BB6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C95BB6"/>
    <w:rPr>
      <w:b/>
      <w:bCs/>
      <w:sz w:val="24"/>
      <w:szCs w:val="24"/>
      <w:lang w:eastAsia="en-AU"/>
    </w:rPr>
  </w:style>
  <w:style w:type="paragraph" w:customStyle="1" w:styleId="MediumList2-Accent21">
    <w:name w:val="Medium List 2 - Accent 21"/>
    <w:hidden/>
    <w:uiPriority w:val="99"/>
    <w:semiHidden/>
    <w:rsid w:val="00A26722"/>
    <w:rPr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597312"/>
    <w:rPr>
      <w:sz w:val="24"/>
      <w:szCs w:val="24"/>
      <w:lang w:eastAsia="en-AU"/>
    </w:rPr>
  </w:style>
  <w:style w:type="paragraph" w:customStyle="1" w:styleId="Psectionheading">
    <w:name w:val="P: section heading"/>
    <w:next w:val="Normal"/>
    <w:rsid w:val="00307C32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307C3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307C32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307C3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307C32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307C3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307C32"/>
    <w:rPr>
      <w:b/>
    </w:rPr>
  </w:style>
  <w:style w:type="paragraph" w:customStyle="1" w:styleId="Pquestiontextmcqoptions">
    <w:name w:val="P: question text mcq options"/>
    <w:basedOn w:val="Pquestiontextmainstem"/>
    <w:qFormat/>
    <w:rsid w:val="00307C3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307C3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07C3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07C32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307C3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307C32"/>
    <w:pPr>
      <w:spacing w:before="0"/>
    </w:pPr>
  </w:style>
  <w:style w:type="character" w:customStyle="1" w:styleId="Cmathsexpressions">
    <w:name w:val="C: maths expressions"/>
    <w:uiPriority w:val="1"/>
    <w:qFormat/>
    <w:rsid w:val="00307C3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307C32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D16529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D16529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D16529"/>
    <w:pPr>
      <w:spacing w:after="0"/>
      <w:jc w:val="center"/>
    </w:pPr>
  </w:style>
  <w:style w:type="character" w:customStyle="1" w:styleId="Ptimtext">
    <w:name w:val="P: tim text"/>
    <w:rsid w:val="00D16529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D16529"/>
    <w:rPr>
      <w:vertAlign w:val="superscript"/>
    </w:rPr>
  </w:style>
  <w:style w:type="character" w:customStyle="1" w:styleId="Citalicsubscript">
    <w:name w:val="C: italic subscript"/>
    <w:uiPriority w:val="1"/>
    <w:qFormat/>
    <w:rsid w:val="00D16529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D16529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D16529"/>
    <w:rPr>
      <w:vertAlign w:val="sub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E411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B197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74417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074417"/>
    <w:rPr>
      <w:rFonts w:ascii="Tahoma" w:hAnsi="Tahoma" w:cs="Tahoma"/>
      <w:sz w:val="16"/>
      <w:szCs w:val="16"/>
    </w:rPr>
  </w:style>
  <w:style w:type="table" w:styleId="TableGrid1">
    <w:name w:val="Table Grid 1"/>
    <w:basedOn w:val="TableNormal"/>
    <w:rsid w:val="00074417"/>
    <w:pPr>
      <w:spacing w:after="200" w:line="276" w:lineRule="auto"/>
    </w:pPr>
    <w:rPr>
      <w:rFonts w:ascii="Calibri" w:hAnsi="Calibr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ColorfulShading-Accent31">
    <w:name w:val="Colorful Shading - Accent 31"/>
    <w:basedOn w:val="Normal"/>
    <w:uiPriority w:val="34"/>
    <w:qFormat/>
    <w:rsid w:val="00074417"/>
    <w:pPr>
      <w:ind w:left="720"/>
      <w:contextualSpacing/>
    </w:pPr>
  </w:style>
  <w:style w:type="character" w:customStyle="1" w:styleId="Heading1Char">
    <w:name w:val="Heading 1 Char"/>
    <w:link w:val="Heading1"/>
    <w:rsid w:val="00DB197D"/>
    <w:rPr>
      <w:b/>
      <w:sz w:val="22"/>
      <w:lang w:val="en-US"/>
    </w:rPr>
  </w:style>
  <w:style w:type="table" w:styleId="TableGrid">
    <w:name w:val="Table Grid"/>
    <w:basedOn w:val="TableNormal"/>
    <w:rsid w:val="0078323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link w:val="Header"/>
    <w:rsid w:val="0029055C"/>
    <w:rPr>
      <w:sz w:val="24"/>
      <w:szCs w:val="24"/>
    </w:rPr>
  </w:style>
  <w:style w:type="paragraph" w:styleId="Footer">
    <w:name w:val="footer"/>
    <w:basedOn w:val="Normal"/>
    <w:link w:val="Foot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link w:val="Footer"/>
    <w:rsid w:val="0029055C"/>
    <w:rPr>
      <w:sz w:val="24"/>
      <w:szCs w:val="24"/>
    </w:rPr>
  </w:style>
  <w:style w:type="table" w:customStyle="1" w:styleId="TableGrid10">
    <w:name w:val="Table Grid1"/>
    <w:basedOn w:val="TableNormal"/>
    <w:next w:val="TableGrid"/>
    <w:rsid w:val="00750B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">
    <w:name w:val="Hanging indent"/>
    <w:basedOn w:val="Normal"/>
    <w:rsid w:val="006A504C"/>
    <w:pPr>
      <w:ind w:left="340" w:hanging="340"/>
    </w:pPr>
    <w:rPr>
      <w:szCs w:val="20"/>
    </w:rPr>
  </w:style>
  <w:style w:type="character" w:styleId="CommentReference">
    <w:name w:val="annotation reference"/>
    <w:rsid w:val="00C95BB6"/>
    <w:rPr>
      <w:sz w:val="18"/>
      <w:szCs w:val="18"/>
    </w:rPr>
  </w:style>
  <w:style w:type="paragraph" w:styleId="CommentText">
    <w:name w:val="annotation text"/>
    <w:basedOn w:val="Normal"/>
    <w:link w:val="CommentTextChar"/>
    <w:rsid w:val="00C95BB6"/>
  </w:style>
  <w:style w:type="character" w:customStyle="1" w:styleId="CommentTextChar">
    <w:name w:val="Comment Text Char"/>
    <w:link w:val="CommentText"/>
    <w:rsid w:val="00C95BB6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C95BB6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C95BB6"/>
    <w:rPr>
      <w:b/>
      <w:bCs/>
      <w:sz w:val="24"/>
      <w:szCs w:val="24"/>
      <w:lang w:eastAsia="en-AU"/>
    </w:rPr>
  </w:style>
  <w:style w:type="paragraph" w:customStyle="1" w:styleId="MediumList2-Accent21">
    <w:name w:val="Medium List 2 - Accent 21"/>
    <w:hidden/>
    <w:uiPriority w:val="99"/>
    <w:semiHidden/>
    <w:rsid w:val="00A26722"/>
    <w:rPr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597312"/>
    <w:rPr>
      <w:sz w:val="24"/>
      <w:szCs w:val="24"/>
      <w:lang w:eastAsia="en-AU"/>
    </w:rPr>
  </w:style>
  <w:style w:type="paragraph" w:customStyle="1" w:styleId="Psectionheading">
    <w:name w:val="P: section heading"/>
    <w:next w:val="Normal"/>
    <w:rsid w:val="00307C32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307C3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307C32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307C3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307C32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307C3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307C32"/>
    <w:rPr>
      <w:b/>
    </w:rPr>
  </w:style>
  <w:style w:type="paragraph" w:customStyle="1" w:styleId="Pquestiontextmcqoptions">
    <w:name w:val="P: question text mcq options"/>
    <w:basedOn w:val="Pquestiontextmainstem"/>
    <w:qFormat/>
    <w:rsid w:val="00307C3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307C3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07C3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07C32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307C3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307C32"/>
    <w:pPr>
      <w:spacing w:before="0"/>
    </w:pPr>
  </w:style>
  <w:style w:type="character" w:customStyle="1" w:styleId="Cmathsexpressions">
    <w:name w:val="C: maths expressions"/>
    <w:uiPriority w:val="1"/>
    <w:qFormat/>
    <w:rsid w:val="00307C3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307C32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D16529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D16529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D16529"/>
    <w:pPr>
      <w:spacing w:after="0"/>
      <w:jc w:val="center"/>
    </w:pPr>
  </w:style>
  <w:style w:type="character" w:customStyle="1" w:styleId="Ptimtext">
    <w:name w:val="P: tim text"/>
    <w:rsid w:val="00D16529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D16529"/>
    <w:rPr>
      <w:vertAlign w:val="superscript"/>
    </w:rPr>
  </w:style>
  <w:style w:type="character" w:customStyle="1" w:styleId="Citalicsubscript">
    <w:name w:val="C: italic subscript"/>
    <w:uiPriority w:val="1"/>
    <w:qFormat/>
    <w:rsid w:val="00D16529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D16529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D16529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297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17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8.jpeg"/><Relationship Id="rId21" Type="http://schemas.openxmlformats.org/officeDocument/2006/relationships/oleObject" Target="embeddings/oleObject5.bin"/><Relationship Id="rId34" Type="http://schemas.microsoft.com/office/2007/relationships/hdphoto" Target="media/hdphoto4.wdp"/><Relationship Id="rId42" Type="http://schemas.openxmlformats.org/officeDocument/2006/relationships/image" Target="media/image20.wmf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55" Type="http://schemas.openxmlformats.org/officeDocument/2006/relationships/image" Target="media/image25.jpeg"/><Relationship Id="rId63" Type="http://schemas.openxmlformats.org/officeDocument/2006/relationships/oleObject" Target="embeddings/oleObject15.bin"/><Relationship Id="rId68" Type="http://schemas.openxmlformats.org/officeDocument/2006/relationships/oleObject" Target="embeddings/oleObject17.bin"/><Relationship Id="rId7" Type="http://schemas.openxmlformats.org/officeDocument/2006/relationships/footnotes" Target="foot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microsoft.com/office/2007/relationships/hdphoto" Target="media/hdphoto3.wdp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microsoft.com/office/2007/relationships/hdphoto" Target="media/hdphoto5.wdp"/><Relationship Id="rId53" Type="http://schemas.openxmlformats.org/officeDocument/2006/relationships/image" Target="media/image24.wmf"/><Relationship Id="rId58" Type="http://schemas.microsoft.com/office/2007/relationships/hdphoto" Target="media/hdphoto7.wdp"/><Relationship Id="rId66" Type="http://schemas.openxmlformats.org/officeDocument/2006/relationships/image" Target="media/image31.jpe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microsoft.com/office/2007/relationships/hdphoto" Target="media/hdphoto2.wdp"/><Relationship Id="rId28" Type="http://schemas.openxmlformats.org/officeDocument/2006/relationships/image" Target="media/image11.jpeg"/><Relationship Id="rId36" Type="http://schemas.openxmlformats.org/officeDocument/2006/relationships/image" Target="media/image16.jpeg"/><Relationship Id="rId49" Type="http://schemas.openxmlformats.org/officeDocument/2006/relationships/header" Target="header2.xml"/><Relationship Id="rId57" Type="http://schemas.openxmlformats.org/officeDocument/2006/relationships/image" Target="media/image26.jpeg"/><Relationship Id="rId61" Type="http://schemas.openxmlformats.org/officeDocument/2006/relationships/oleObject" Target="embeddings/oleObject14.bin"/><Relationship Id="rId10" Type="http://schemas.microsoft.com/office/2007/relationships/hdphoto" Target="media/hdphoto1.wdp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image" Target="media/image21.jpeg"/><Relationship Id="rId52" Type="http://schemas.openxmlformats.org/officeDocument/2006/relationships/oleObject" Target="embeddings/oleObject1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16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jpeg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image" Target="media/image15.jpeg"/><Relationship Id="rId43" Type="http://schemas.openxmlformats.org/officeDocument/2006/relationships/oleObject" Target="embeddings/oleObject11.bin"/><Relationship Id="rId48" Type="http://schemas.openxmlformats.org/officeDocument/2006/relationships/footer" Target="footer1.xml"/><Relationship Id="rId56" Type="http://schemas.microsoft.com/office/2007/relationships/hdphoto" Target="media/hdphoto6.wdp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image" Target="media/image14.jpeg"/><Relationship Id="rId38" Type="http://schemas.openxmlformats.org/officeDocument/2006/relationships/oleObject" Target="embeddings/oleObject9.bin"/><Relationship Id="rId46" Type="http://schemas.openxmlformats.org/officeDocument/2006/relationships/image" Target="media/image22.jpeg"/><Relationship Id="rId59" Type="http://schemas.openxmlformats.org/officeDocument/2006/relationships/image" Target="media/image27.jpeg"/><Relationship Id="rId67" Type="http://schemas.openxmlformats.org/officeDocument/2006/relationships/image" Target="media/image3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0.bin"/><Relationship Id="rId54" Type="http://schemas.openxmlformats.org/officeDocument/2006/relationships/oleObject" Target="embeddings/oleObject13.bin"/><Relationship Id="rId62" Type="http://schemas.openxmlformats.org/officeDocument/2006/relationships/image" Target="media/image29.wmf"/><Relationship Id="rId70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A5D9F50-E8D9-4D1E-AFE3-2A45F694F7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0</Pages>
  <Words>768</Words>
  <Characters>4381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96</cp:revision>
  <cp:lastPrinted>2012-06-01T06:29:00Z</cp:lastPrinted>
  <dcterms:created xsi:type="dcterms:W3CDTF">2016-09-08T22:55:00Z</dcterms:created>
  <dcterms:modified xsi:type="dcterms:W3CDTF">2016-10-25T00:58:00Z</dcterms:modified>
</cp:coreProperties>
</file>